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9964" w:type="dxa"/>
        <w:jc w:val="center"/>
        <w:tblLayout w:type="fixed"/>
        <w:tblLook w:val="01E0" w:firstRow="1" w:lastRow="1" w:firstColumn="1" w:lastColumn="1" w:noHBand="0" w:noVBand="0"/>
      </w:tblPr>
      <w:tblGrid>
        <w:gridCol w:w="4253"/>
        <w:gridCol w:w="4191"/>
        <w:gridCol w:w="1513"/>
        <w:gridCol w:w="7"/>
      </w:tblGrid>
      <w:tr w:rsidR="00987664" w:rsidRPr="007A4129" w14:paraId="0F335F73" w14:textId="77777777" w:rsidTr="00AF1B4B">
        <w:trPr>
          <w:jc w:val="center"/>
        </w:trPr>
        <w:tc>
          <w:tcPr>
            <w:tcW w:w="4253" w:type="dxa"/>
            <w:hideMark/>
          </w:tcPr>
          <w:p w14:paraId="76133DD9" w14:textId="77777777" w:rsidR="00DA7CAC" w:rsidRPr="007A412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bookmarkStart w:id="0" w:name="_Hlk160380782"/>
            <w:bookmarkEnd w:id="0"/>
            <w:r w:rsidRPr="007A4129">
              <w:rPr>
                <w:rFonts w:eastAsia="Times New Roman" w:cs="Times New Roman"/>
                <w:sz w:val="24"/>
                <w:szCs w:val="24"/>
              </w:rPr>
              <w:t>SỞ GD&amp;ĐT NINH BÌNH</w:t>
            </w:r>
          </w:p>
          <w:p w14:paraId="5B38A112" w14:textId="6D04B0D8" w:rsidR="00DA7CAC" w:rsidRPr="007A4129" w:rsidRDefault="00DA7CAC" w:rsidP="00183DE5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7A4129">
              <w:rPr>
                <w:rFonts w:eastAsia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B774CA9" wp14:editId="0AC4D0BB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212725</wp:posOffset>
                      </wp:positionV>
                      <wp:extent cx="1257300" cy="0"/>
                      <wp:effectExtent l="10160" t="6985" r="8890" b="1206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6F8FBD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8.25pt;margin-top:16.75pt;width:99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CJm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"/>
                  </w:pict>
                </mc:Fallback>
              </mc:AlternateContent>
            </w: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 xml:space="preserve">TRƯỜNG THPT  </w:t>
            </w:r>
            <w:r w:rsidR="00EB15FD" w:rsidRPr="007A412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TRẦN HƯNG ĐẠO</w:t>
            </w:r>
          </w:p>
        </w:tc>
        <w:tc>
          <w:tcPr>
            <w:tcW w:w="5711" w:type="dxa"/>
            <w:gridSpan w:val="3"/>
            <w:hideMark/>
          </w:tcPr>
          <w:p w14:paraId="26881751" w14:textId="0CAC0889" w:rsidR="00DA7CAC" w:rsidRPr="007A4129" w:rsidRDefault="00987664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7A4129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ĐỀ </w:t>
            </w:r>
            <w:r w:rsidR="00F30048" w:rsidRPr="007A4129"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  <w:t xml:space="preserve">KIỂM TRA </w:t>
            </w:r>
            <w:r w:rsidR="002D4175" w:rsidRPr="007A4129"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  <w:t>CUỐI</w:t>
            </w:r>
            <w:r w:rsidR="00F30048" w:rsidRPr="007A4129"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  <w:t xml:space="preserve"> HỌC KÌ 1</w:t>
            </w:r>
          </w:p>
          <w:p w14:paraId="4DF347DB" w14:textId="561E2325" w:rsidR="00DA7CAC" w:rsidRPr="007A412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>NĂM HỌC: 202</w:t>
            </w:r>
            <w:r w:rsidR="00F30048" w:rsidRPr="007A412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4</w:t>
            </w: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>-202</w:t>
            </w:r>
            <w:r w:rsidR="00F30048" w:rsidRPr="007A412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5</w:t>
            </w:r>
            <w:r w:rsidR="00EB15FD" w:rsidRPr="007A412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14:paraId="0A8E7836" w14:textId="4BD2320A" w:rsidR="00DA7CAC" w:rsidRPr="007A412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>Môn: Vật lí</w:t>
            </w:r>
            <w:r w:rsidR="00EB15FD" w:rsidRPr="007A412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F30048" w:rsidRPr="007A412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11B1, 11B2</w:t>
            </w:r>
          </w:p>
          <w:p w14:paraId="16A67886" w14:textId="77777777" w:rsidR="00DA7CAC" w:rsidRPr="007A412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7A4129">
              <w:rPr>
                <w:rFonts w:eastAsia="Times New Roman" w:cs="Times New Roman"/>
                <w:i/>
                <w:sz w:val="24"/>
                <w:szCs w:val="24"/>
              </w:rPr>
              <w:t>Thời gian làm bài: 45 phút, không kể thời gian phát đề</w:t>
            </w:r>
          </w:p>
          <w:p w14:paraId="0B6A7C68" w14:textId="302021B2" w:rsidR="00DA7CAC" w:rsidRPr="007A4129" w:rsidRDefault="00DA7CAC" w:rsidP="00183DE5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7A4129">
              <w:rPr>
                <w:rFonts w:eastAsia="Times New Roman" w:cs="Times New Roman"/>
                <w:i/>
                <w:sz w:val="24"/>
                <w:szCs w:val="24"/>
              </w:rPr>
              <w:t>Đề thi gồm 0</w:t>
            </w:r>
            <w:r w:rsidR="005151DF" w:rsidRPr="007A4129">
              <w:rPr>
                <w:rFonts w:eastAsia="Times New Roman" w:cs="Times New Roman"/>
                <w:i/>
                <w:sz w:val="24"/>
                <w:szCs w:val="24"/>
                <w:lang w:val="en-US"/>
              </w:rPr>
              <w:t>4</w:t>
            </w:r>
            <w:r w:rsidRPr="007A4129">
              <w:rPr>
                <w:rFonts w:eastAsia="Times New Roman" w:cs="Times New Roman"/>
                <w:i/>
                <w:sz w:val="24"/>
                <w:szCs w:val="24"/>
              </w:rPr>
              <w:t xml:space="preserve"> trang</w:t>
            </w:r>
            <w:r w:rsidRPr="007A4129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987664" w:rsidRPr="007A4129" w14:paraId="2F3CE1C4" w14:textId="77777777" w:rsidTr="00AF1B4B">
        <w:trPr>
          <w:gridAfter w:val="1"/>
          <w:wAfter w:w="7" w:type="dxa"/>
          <w:trHeight w:val="20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</w:tcPr>
          <w:p w14:paraId="40E1850F" w14:textId="77777777" w:rsidR="00DA7CAC" w:rsidRPr="007A4129" w:rsidRDefault="00DA7CAC" w:rsidP="00183DE5">
            <w:pPr>
              <w:spacing w:before="60" w:after="6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51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14:paraId="26BA78D4" w14:textId="77777777" w:rsidR="00DA7CAC" w:rsidRPr="007A412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 xml:space="preserve">Mã đề thi </w:t>
            </w:r>
          </w:p>
          <w:p w14:paraId="5ABA1177" w14:textId="5D3481A1" w:rsidR="00DA7CAC" w:rsidRPr="007A412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7A4129">
              <w:rPr>
                <w:rFonts w:eastAsia="Times New Roman" w:cs="Times New Roman"/>
                <w:b/>
                <w:sz w:val="24"/>
                <w:szCs w:val="24"/>
              </w:rPr>
              <w:fldChar w:fldCharType="begin"/>
            </w:r>
            <w:r w:rsidRPr="007A4129">
              <w:rPr>
                <w:rFonts w:eastAsia="Times New Roman" w:cs="Times New Roman"/>
                <w:b/>
                <w:sz w:val="24"/>
                <w:szCs w:val="24"/>
              </w:rPr>
              <w:instrText xml:space="preserve"> DOCVARIABLE  MADE  \* MERGEFORMAT </w:instrText>
            </w:r>
            <w:r w:rsidRPr="007A4129">
              <w:rPr>
                <w:rFonts w:eastAsia="Times New Roman" w:cs="Times New Roman"/>
                <w:b/>
                <w:sz w:val="24"/>
                <w:szCs w:val="24"/>
              </w:rPr>
              <w:fldChar w:fldCharType="separate"/>
            </w:r>
            <w:r w:rsidR="00AF1B4B" w:rsidRPr="007A412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0</w:t>
            </w: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>01</w:t>
            </w:r>
            <w:r w:rsidRPr="007A4129">
              <w:rPr>
                <w:rFonts w:eastAsia="Times New Roman" w:cs="Times New Roman"/>
                <w:b/>
                <w:sz w:val="24"/>
                <w:szCs w:val="24"/>
              </w:rPr>
              <w:fldChar w:fldCharType="end"/>
            </w:r>
          </w:p>
        </w:tc>
      </w:tr>
      <w:tr w:rsidR="00987664" w:rsidRPr="007A4129" w14:paraId="03C9675E" w14:textId="77777777" w:rsidTr="00AF1B4B">
        <w:trPr>
          <w:gridAfter w:val="1"/>
          <w:wAfter w:w="7" w:type="dxa"/>
          <w:trHeight w:val="113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14:paraId="4DADE662" w14:textId="77777777" w:rsidR="00DA7CAC" w:rsidRPr="007A4129" w:rsidRDefault="00DA7CAC" w:rsidP="00183DE5">
            <w:pPr>
              <w:spacing w:before="60" w:after="6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>Họ và tên:</w:t>
            </w:r>
            <w:r w:rsidRPr="007A4129">
              <w:rPr>
                <w:rFonts w:eastAsia="Times New Roman" w:cs="Times New Roman"/>
                <w:sz w:val="24"/>
                <w:szCs w:val="24"/>
              </w:rPr>
              <w:t>………………………………………………….</w:t>
            </w:r>
            <w:r w:rsidRPr="007A4129">
              <w:rPr>
                <w:rFonts w:eastAsia="Times New Roman" w:cs="Times New Roman"/>
                <w:b/>
                <w:sz w:val="24"/>
                <w:szCs w:val="24"/>
              </w:rPr>
              <w:t>Lớp:</w:t>
            </w:r>
            <w:r w:rsidRPr="007A4129">
              <w:rPr>
                <w:rFonts w:eastAsia="Times New Roman" w:cs="Times New Roman"/>
                <w:sz w:val="24"/>
                <w:szCs w:val="24"/>
              </w:rPr>
              <w:t>……………......</w:t>
            </w:r>
          </w:p>
        </w:tc>
        <w:tc>
          <w:tcPr>
            <w:tcW w:w="151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14:paraId="236C10B3" w14:textId="77777777" w:rsidR="00DA7CAC" w:rsidRPr="007A4129" w:rsidRDefault="00DA7CAC" w:rsidP="00183DE5">
            <w:pPr>
              <w:spacing w:before="60" w:after="6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987664" w:rsidRPr="007A4129" w14:paraId="6EE8C68E" w14:textId="77777777" w:rsidTr="00AF1B4B">
        <w:trPr>
          <w:gridAfter w:val="1"/>
          <w:wAfter w:w="7" w:type="dxa"/>
          <w:jc w:val="center"/>
        </w:trPr>
        <w:tc>
          <w:tcPr>
            <w:tcW w:w="9957" w:type="dxa"/>
            <w:gridSpan w:val="3"/>
            <w:vAlign w:val="center"/>
          </w:tcPr>
          <w:p w14:paraId="608F276F" w14:textId="77777777" w:rsidR="00DA7CAC" w:rsidRPr="007A4129" w:rsidRDefault="00DA7CAC" w:rsidP="00183DE5">
            <w:pPr>
              <w:spacing w:before="60" w:after="6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</w:tr>
    </w:tbl>
    <w:p w14:paraId="357F1F1D" w14:textId="3A48D53B" w:rsidR="00DA7CAC" w:rsidRPr="007A4129" w:rsidRDefault="00DA7CAC" w:rsidP="000D2B6D">
      <w:pPr>
        <w:spacing w:before="60" w:after="60" w:line="288" w:lineRule="auto"/>
        <w:rPr>
          <w:rFonts w:cs="Times New Roman"/>
          <w:sz w:val="24"/>
          <w:szCs w:val="24"/>
          <w:lang w:val="en-US"/>
        </w:rPr>
      </w:pPr>
      <w:r w:rsidRPr="007A4129">
        <w:rPr>
          <w:rFonts w:cs="Times New Roman"/>
          <w:b/>
          <w:sz w:val="24"/>
          <w:szCs w:val="24"/>
        </w:rPr>
        <w:t xml:space="preserve">PHẦN I. Câu trắc nghiệm nhiều phương án lựa chọn. </w:t>
      </w:r>
      <w:r w:rsidR="00DF658E" w:rsidRPr="007A4129">
        <w:rPr>
          <w:rFonts w:cs="Times New Roman"/>
          <w:b/>
          <w:sz w:val="24"/>
          <w:szCs w:val="24"/>
          <w:lang w:val="en-US"/>
        </w:rPr>
        <w:t xml:space="preserve">(14 </w:t>
      </w:r>
      <w:proofErr w:type="spellStart"/>
      <w:r w:rsidR="00DF658E" w:rsidRPr="007A4129">
        <w:rPr>
          <w:rFonts w:cs="Times New Roman"/>
          <w:b/>
          <w:sz w:val="24"/>
          <w:szCs w:val="24"/>
          <w:lang w:val="en-US"/>
        </w:rPr>
        <w:t>câu</w:t>
      </w:r>
      <w:proofErr w:type="spellEnd"/>
      <w:r w:rsidR="00DF658E" w:rsidRPr="007A4129">
        <w:rPr>
          <w:rFonts w:cs="Times New Roman"/>
          <w:b/>
          <w:sz w:val="24"/>
          <w:szCs w:val="24"/>
          <w:lang w:val="en-US"/>
        </w:rPr>
        <w:t xml:space="preserve"> – 3,5 </w:t>
      </w:r>
      <w:proofErr w:type="spellStart"/>
      <w:r w:rsidR="00DF658E" w:rsidRPr="007A4129">
        <w:rPr>
          <w:rFonts w:cs="Times New Roman"/>
          <w:b/>
          <w:sz w:val="24"/>
          <w:szCs w:val="24"/>
          <w:lang w:val="en-US"/>
        </w:rPr>
        <w:t>điểm</w:t>
      </w:r>
      <w:proofErr w:type="spellEnd"/>
      <w:r w:rsidR="00DF658E" w:rsidRPr="007A4129">
        <w:rPr>
          <w:rFonts w:cs="Times New Roman"/>
          <w:b/>
          <w:sz w:val="24"/>
          <w:szCs w:val="24"/>
          <w:lang w:val="en-US"/>
        </w:rPr>
        <w:t>)</w:t>
      </w:r>
    </w:p>
    <w:p w14:paraId="44BFC74A" w14:textId="77777777" w:rsidR="000D2B6D" w:rsidRPr="000D2B6D" w:rsidRDefault="000D2B6D" w:rsidP="000D2B6D">
      <w:pPr>
        <w:spacing w:after="0" w:line="288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ấ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ề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o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e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phươ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ì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r w:rsidRPr="000D2B6D">
        <w:rPr>
          <w:rFonts w:eastAsia="Times New Roman" w:cs="Times New Roman"/>
          <w:color w:val="000000"/>
          <w:position w:val="-32"/>
          <w:sz w:val="24"/>
          <w:szCs w:val="24"/>
          <w:lang w:val="en-US"/>
        </w:rPr>
        <w:object w:dxaOrig="2385" w:dyaOrig="765" w14:anchorId="4DDAE5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8.25pt" o:ole="">
            <v:imagedata r:id="rId7" o:title=""/>
          </v:shape>
          <o:OLEObject Type="Embed" ProgID="Equation.DSMT4" ShapeID="_x0000_i1025" DrawAspect="Content" ObjectID="_1796243674" r:id="rId8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Pha dao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ấ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ở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ờ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t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</w:p>
    <w:p w14:paraId="0C4D4D1C" w14:textId="77777777" w:rsidR="000D2B6D" w:rsidRPr="000D2B6D" w:rsidRDefault="000D2B6D" w:rsidP="000D2B6D">
      <w:pPr>
        <w:tabs>
          <w:tab w:val="left" w:pos="283"/>
          <w:tab w:val="left" w:pos="2906"/>
          <w:tab w:val="left" w:pos="5528"/>
          <w:tab w:val="left" w:pos="8150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position w:val="-32"/>
          <w:sz w:val="24"/>
          <w:szCs w:val="24"/>
          <w:lang w:val="en-US"/>
        </w:rPr>
        <w:object w:dxaOrig="1140" w:dyaOrig="765" w14:anchorId="61916CF3">
          <v:shape id="_x0000_i1026" type="#_x0000_t75" style="width:57pt;height:38.25pt" o:ole="">
            <v:imagedata r:id="rId9" o:title=""/>
          </v:shape>
          <o:OLEObject Type="Embed" ProgID="Equation.DSMT4" ShapeID="_x0000_i1026" DrawAspect="Content" ObjectID="_1796243675" r:id="rId10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rad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0D2B6D">
        <w:rPr>
          <w:rFonts w:eastAsia="Times New Roman" w:cs="Times New Roman"/>
          <w:color w:val="000000"/>
          <w:position w:val="-24"/>
          <w:sz w:val="24"/>
          <w:szCs w:val="24"/>
          <w:lang w:val="en-US"/>
        </w:rPr>
        <w:object w:dxaOrig="660" w:dyaOrig="660" w14:anchorId="230D8896">
          <v:shape id="_x0000_i1027" type="#_x0000_t75" style="width:33pt;height:33pt" o:ole="">
            <v:imagedata r:id="rId11" o:title=""/>
          </v:shape>
          <o:OLEObject Type="Embed" ProgID="Equation.DSMT4" ShapeID="_x0000_i1027" DrawAspect="Content" ObjectID="_1796243676" r:id="rId12"/>
        </w:objec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position w:val="-18"/>
          <w:sz w:val="24"/>
          <w:szCs w:val="24"/>
          <w:lang w:val="en-US"/>
        </w:rPr>
        <w:object w:dxaOrig="765" w:dyaOrig="405" w14:anchorId="593DA1F5">
          <v:shape id="_x0000_i1028" type="#_x0000_t75" style="width:38.25pt;height:20.25pt" o:ole="">
            <v:imagedata r:id="rId13" o:title=""/>
          </v:shape>
          <o:OLEObject Type="Embed" ProgID="Equation.DSMT4" ShapeID="_x0000_i1028" DrawAspect="Content" ObjectID="_1796243677" r:id="rId14"/>
        </w:objec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0D2B6D">
        <w:rPr>
          <w:rFonts w:eastAsia="Times New Roman" w:cs="Times New Roman"/>
          <w:color w:val="000000"/>
          <w:position w:val="-18"/>
          <w:sz w:val="24"/>
          <w:szCs w:val="24"/>
          <w:lang w:val="en-US"/>
        </w:rPr>
        <w:object w:dxaOrig="840" w:dyaOrig="405" w14:anchorId="2C7B0813">
          <v:shape id="_x0000_i1029" type="#_x0000_t75" style="width:42pt;height:20.25pt" o:ole="">
            <v:imagedata r:id="rId15" o:title=""/>
          </v:shape>
          <o:OLEObject Type="Embed" ProgID="Equation.DSMT4" ShapeID="_x0000_i1029" DrawAspect="Content" ObjectID="_1796243678" r:id="rId16"/>
        </w:object>
      </w:r>
    </w:p>
    <w:p w14:paraId="0C93DBE1" w14:textId="26F5E938" w:rsidR="000D2B6D" w:rsidRPr="000D2B6D" w:rsidRDefault="000D2B6D" w:rsidP="000D2B6D">
      <w:pPr>
        <w:spacing w:after="0" w:line="288" w:lineRule="auto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Times New Roman" w:cs="Times New Roman"/>
          <w:noProof/>
          <w:color w:val="000000"/>
          <w:kern w:val="2"/>
          <w:sz w:val="24"/>
          <w:szCs w:val="24"/>
          <w:lang w:val="en-US"/>
          <w14:ligatures w14:val="standardContextual"/>
        </w:rPr>
        <w:drawing>
          <wp:anchor distT="0" distB="0" distL="114300" distR="114300" simplePos="0" relativeHeight="251684352" behindDoc="0" locked="0" layoutInCell="1" allowOverlap="1" wp14:anchorId="541D64C4" wp14:editId="5A0EA2C8">
            <wp:simplePos x="0" y="0"/>
            <wp:positionH relativeFrom="margin">
              <wp:align>right</wp:align>
            </wp:positionH>
            <wp:positionV relativeFrom="paragraph">
              <wp:posOffset>144145</wp:posOffset>
            </wp:positionV>
            <wp:extent cx="2324100" cy="857250"/>
            <wp:effectExtent l="0" t="0" r="0" b="0"/>
            <wp:wrapSquare wrapText="bothSides"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2.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a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uyền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ừ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á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sang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phả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dây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àn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ồ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hư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ình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ẽ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Xé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phần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ử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M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N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dây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ạ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ờ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a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xét</w:t>
      </w:r>
      <w:proofErr w:type="spellEnd"/>
    </w:p>
    <w:p w14:paraId="1F66FCC4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xuố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4CFB9D41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xuố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6BCCAD56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2622BD92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xuố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1DCF514C" w14:textId="77777777" w:rsidR="000D2B6D" w:rsidRPr="000D2B6D" w:rsidRDefault="000D2B6D" w:rsidP="000D2B6D">
      <w:pPr>
        <w:autoSpaceDE w:val="0"/>
        <w:autoSpaceDN w:val="0"/>
        <w:adjustRightInd w:val="0"/>
        <w:spacing w:after="0" w:line="288" w:lineRule="auto"/>
        <w:textAlignment w:val="center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bookmarkStart w:id="1" w:name="_Hlk185584266"/>
      <w:bookmarkEnd w:id="1"/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3.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con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ắ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ò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xo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gồm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hỏ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hố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ượ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m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ò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xo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ứ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195" w:dyaOrig="285" w14:anchorId="06F1931A">
          <v:shape id="_x0000_i1030" type="#_x0000_t75" style="width:9.75pt;height:14.25pt" o:ole="">
            <v:imagedata r:id="rId18" o:title=""/>
          </v:shape>
          <o:OLEObject Type="Embed" ProgID="Equation.DSMT4" ShapeID="_x0000_i1030" DrawAspect="Content" ObjectID="_1796243679" r:id="rId19"/>
        </w:objec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ích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ích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ho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con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ắ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òa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eo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phươ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ằm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Khi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ở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ị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í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li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r w:rsidRPr="000D2B6D">
        <w:rPr>
          <w:rFonts w:eastAsia="Times New Roman" w:cs="Times New Roman"/>
          <w:i/>
          <w:iCs/>
          <w:color w:val="000000"/>
          <w:kern w:val="2"/>
          <w:sz w:val="24"/>
          <w:szCs w:val="24"/>
          <w:lang w:val="en-US"/>
          <w14:ligatures w14:val="standardContextual"/>
        </w:rPr>
        <w:t>x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ì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gia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a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ính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ô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ứ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ào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sau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ây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?</w:t>
      </w:r>
    </w:p>
    <w:p w14:paraId="356EA07C" w14:textId="0A9575E5" w:rsidR="000D2B6D" w:rsidRPr="000D2B6D" w:rsidRDefault="000D2B6D" w:rsidP="000D2B6D">
      <w:pPr>
        <w:tabs>
          <w:tab w:val="left" w:pos="283"/>
          <w:tab w:val="left" w:pos="2906"/>
          <w:tab w:val="left" w:pos="5528"/>
          <w:tab w:val="left" w:pos="8150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810" w:dyaOrig="285" w14:anchorId="7CA509E2">
          <v:shape id="_x0000_i1031" type="#_x0000_t75" style="width:40.5pt;height:14.25pt" o:ole="">
            <v:imagedata r:id="rId20" o:title=""/>
          </v:shape>
          <o:OLEObject Type="Embed" ProgID="Equation.DSMT4" ShapeID="_x0000_i1031" DrawAspect="Content" ObjectID="_1796243680" r:id="rId21"/>
        </w:objec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0D2B6D">
        <w:rPr>
          <w:rFonts w:eastAsia="Times New Roman" w:cs="Times New Roman"/>
          <w:b/>
          <w:bCs/>
          <w:color w:val="000000"/>
          <w:kern w:val="2"/>
          <w:sz w:val="24"/>
          <w:szCs w:val="24"/>
          <w:lang w:val="en-US"/>
          <w14:ligatures w14:val="standardContextual"/>
        </w:rPr>
        <w:object w:dxaOrig="975" w:dyaOrig="615" w14:anchorId="62792134">
          <v:shape id="_x0000_i1032" type="#_x0000_t75" style="width:48.75pt;height:30.75pt" o:ole="">
            <v:imagedata r:id="rId22" o:title=""/>
          </v:shape>
          <o:OLEObject Type="Embed" ProgID="Equation.DSMT4" ShapeID="_x0000_i1032" DrawAspect="Content" ObjectID="_1796243681" r:id="rId23"/>
        </w:objec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780" w:dyaOrig="615" w14:anchorId="5BFBBCB4">
          <v:shape id="_x0000_i1033" type="#_x0000_t75" style="width:39pt;height:30.75pt" o:ole="">
            <v:imagedata r:id="rId24" o:title=""/>
          </v:shape>
          <o:OLEObject Type="Embed" ProgID="Equation.DSMT4" ShapeID="_x0000_i1033" DrawAspect="Content" ObjectID="_1796243682" r:id="rId25"/>
        </w:objec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960" w:dyaOrig="630" w14:anchorId="6383260C">
          <v:shape id="_x0000_i1034" type="#_x0000_t75" style="width:48pt;height:31.5pt" o:ole="">
            <v:imagedata r:id="rId26" o:title=""/>
          </v:shape>
          <o:OLEObject Type="Embed" ProgID="Equation.DSMT4" ShapeID="_x0000_i1034" DrawAspect="Content" ObjectID="_1796243683" r:id="rId27"/>
        </w:objec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700F80A6" w14:textId="22D87FFA" w:rsidR="000D2B6D" w:rsidRPr="000D2B6D" w:rsidRDefault="000D2B6D" w:rsidP="000D2B6D">
      <w:pPr>
        <w:spacing w:after="0" w:line="288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r w:rsidRPr="000D2B6D">
        <w:rPr>
          <w:rFonts w:eastAsia="Times New Roman" w:cs="Times New Roman"/>
          <w:b/>
          <w:noProof/>
          <w:color w:val="000000"/>
          <w:sz w:val="24"/>
          <w:szCs w:val="24"/>
          <w:lang w:val="en-US"/>
        </w:rPr>
        <w:drawing>
          <wp:anchor distT="0" distB="0" distL="114300" distR="114300" simplePos="0" relativeHeight="251685376" behindDoc="0" locked="0" layoutInCell="1" allowOverlap="1" wp14:anchorId="1B0A0AE8" wp14:editId="7FE3CBC7">
            <wp:simplePos x="0" y="0"/>
            <wp:positionH relativeFrom="margin">
              <wp:posOffset>3957955</wp:posOffset>
            </wp:positionH>
            <wp:positionV relativeFrom="paragraph">
              <wp:posOffset>104140</wp:posOffset>
            </wp:positionV>
            <wp:extent cx="2552700" cy="1125855"/>
            <wp:effectExtent l="0" t="0" r="0" b="0"/>
            <wp:wrapSquare wrapText="bothSides"/>
            <wp:docPr id="12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4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ì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ộ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í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ghiệ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ầ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?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ộ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phậ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(1)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</w:p>
    <w:p w14:paraId="729FB038" w14:textId="77777777" w:rsidR="000D2B6D" w:rsidRPr="007A4129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icro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1DC744B6" w14:textId="5F239DE7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B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o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ú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a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524719A8" w14:textId="77777777" w:rsidR="000D2B6D" w:rsidRPr="007A4129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Dao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í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ử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00A3BCE2" w14:textId="0CB03666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D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ộ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uếc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ạ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í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iệ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2491D783" w14:textId="77777777" w:rsidR="000D2B6D" w:rsidRPr="000D2B6D" w:rsidRDefault="000D2B6D" w:rsidP="000D2B6D">
      <w:pPr>
        <w:spacing w:after="0" w:line="288" w:lineRule="auto"/>
        <w:rPr>
          <w:rFonts w:eastAsia="Cambria" w:cs="Times New Roman"/>
          <w:b/>
          <w:color w:val="0000FF"/>
          <w:sz w:val="24"/>
          <w:szCs w:val="24"/>
          <w:lang w:val="en-US"/>
        </w:rPr>
      </w:pP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5.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Một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vật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ộng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tắt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dần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có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các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ại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lượng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giảm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liên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tục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theo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thời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gian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là</w:t>
      </w:r>
    </w:p>
    <w:p w14:paraId="0A0572EB" w14:textId="77777777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li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tốc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>̣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biên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cơ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>.</w:t>
      </w:r>
    </w:p>
    <w:p w14:paraId="0E165470" w14:textId="77777777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biên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tốc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>̣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biên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gia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mbria" w:cs="Times New Roman"/>
          <w:color w:val="000000"/>
          <w:sz w:val="24"/>
          <w:szCs w:val="24"/>
          <w:lang w:val="en-US"/>
        </w:rPr>
        <w:t>tốc</w:t>
      </w:r>
      <w:proofErr w:type="spellEnd"/>
      <w:r w:rsidRPr="000D2B6D">
        <w:rPr>
          <w:rFonts w:eastAsia="Cambria" w:cs="Times New Roman"/>
          <w:color w:val="000000"/>
          <w:sz w:val="24"/>
          <w:szCs w:val="24"/>
          <w:lang w:val="en-US"/>
        </w:rPr>
        <w:t>.</w:t>
      </w:r>
    </w:p>
    <w:p w14:paraId="09B20B38" w14:textId="77777777" w:rsidR="000D2B6D" w:rsidRPr="000D2B6D" w:rsidRDefault="000D2B6D" w:rsidP="000D2B6D">
      <w:pPr>
        <w:spacing w:after="0" w:line="288" w:lineRule="auto"/>
        <w:contextualSpacing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0D2B6D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6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ợ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ầ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ố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ị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r w:rsidRPr="000D2B6D">
        <w:rPr>
          <w:rFonts w:eastAsia="Times New Roman" w:cs="Times New Roman"/>
          <w:color w:val="000000"/>
          <w:position w:val="-6"/>
          <w:sz w:val="24"/>
          <w:szCs w:val="24"/>
          <w:lang w:val="en-US"/>
        </w:rPr>
        <w:object w:dxaOrig="225" w:dyaOrig="285" w14:anchorId="39578056">
          <v:shape id="_x0000_i1035" type="#_x0000_t75" style="width:11.25pt;height:14.25pt" o:ole="">
            <v:imagedata r:id="rId29" o:title=""/>
          </v:shape>
          <o:OLEObject Type="Embed" ProgID="Equation.DSMT4" ShapeID="_x0000_i1035" DrawAspect="Content" ObjectID="_1796243684" r:id="rId30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uố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ừ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iề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à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r w:rsidRPr="000D2B6D">
        <w:rPr>
          <w:rFonts w:eastAsia="Times New Roman" w:cs="Times New Roman"/>
          <w:color w:val="000000"/>
          <w:position w:val="-4"/>
          <w:sz w:val="24"/>
          <w:szCs w:val="24"/>
          <w:lang w:val="en-US"/>
        </w:rPr>
        <w:object w:dxaOrig="195" w:dyaOrig="255" w14:anchorId="6CE3453F">
          <v:shape id="_x0000_i1036" type="#_x0000_t75" style="width:9.75pt;height:12.75pt" o:ole="">
            <v:imagedata r:id="rId31" o:title=""/>
          </v:shape>
          <o:OLEObject Type="Embed" ProgID="Equation.DSMT4" ShapeID="_x0000_i1036" DrawAspect="Content" ObjectID="_1796243685" r:id="rId32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ợ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phả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ỏ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ã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ô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ứ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à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a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â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?</w:t>
      </w:r>
    </w:p>
    <w:p w14:paraId="0E6519DC" w14:textId="77777777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90" w14:anchorId="65E47234">
          <v:shape id="_x0000_i1037" type="#_x0000_t75" style="width:41.25pt;height:34.5pt" o:ole="">
            <v:imagedata r:id="rId33" o:title=""/>
          </v:shape>
          <o:OLEObject Type="Embed" ProgID="Equation.DSMT4" ShapeID="_x0000_i1037" DrawAspect="Content" ObjectID="_1796243686" r:id="rId34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 2, 3…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75" w14:anchorId="07FE1986">
          <v:shape id="_x0000_i1038" type="#_x0000_t75" style="width:41.25pt;height:33.75pt" o:ole="">
            <v:imagedata r:id="rId35" o:title=""/>
          </v:shape>
          <o:OLEObject Type="Embed" ProgID="Equation.DSMT4" ShapeID="_x0000_i1038" DrawAspect="Content" ObjectID="_1796243687" r:id="rId36"/>
        </w:objec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2,3…</w:t>
      </w:r>
    </w:p>
    <w:p w14:paraId="2574E0BD" w14:textId="25BE1CB5" w:rsidR="000D2B6D" w:rsidRPr="007A4129" w:rsidRDefault="000D2B6D" w:rsidP="000D2B6D">
      <w:pPr>
        <w:spacing w:after="0" w:line="288" w:lineRule="auto"/>
        <w:rPr>
          <w:rFonts w:eastAsia="Times New Roman" w:cs="Times New Roman"/>
          <w:color w:val="000000"/>
          <w:sz w:val="24"/>
          <w:szCs w:val="24"/>
          <w:lang w:val="en-US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75" w14:anchorId="3A25DAFC">
          <v:shape id="_x0000_i1039" type="#_x0000_t75" style="width:41.25pt;height:33.75pt" o:ole="">
            <v:imagedata r:id="rId37" o:title=""/>
          </v:shape>
          <o:OLEObject Type="Embed" ProgID="Equation.DSMT4" ShapeID="_x0000_i1039" DrawAspect="Content" ObjectID="_1796243688" r:id="rId38"/>
        </w:objec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2,3…</w:t>
      </w:r>
      <w:r w:rsidRPr="007A4129">
        <w:rPr>
          <w:rFonts w:eastAsia="Times New Roman" w:cs="Times New Roman"/>
          <w:color w:val="000000"/>
          <w:sz w:val="24"/>
          <w:szCs w:val="24"/>
          <w:lang w:val="en-US"/>
        </w:rPr>
        <w:tab/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   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D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75" w14:anchorId="594EBCF4">
          <v:shape id="_x0000_i1040" type="#_x0000_t75" style="width:41.25pt;height:33.75pt" o:ole="">
            <v:imagedata r:id="rId39" o:title=""/>
          </v:shape>
          <o:OLEObject Type="Embed" ProgID="Equation.DSMT4" ShapeID="_x0000_i1040" DrawAspect="Content" ObjectID="_1796243689" r:id="rId40"/>
        </w:objec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2,3…</w:t>
      </w:r>
    </w:p>
    <w:p w14:paraId="497EDB71" w14:textId="096004B4" w:rsidR="000D2B6D" w:rsidRPr="000D2B6D" w:rsidRDefault="000D2B6D" w:rsidP="000D2B6D">
      <w:pPr>
        <w:spacing w:after="0" w:line="288" w:lineRule="auto"/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Calibri" w:cs="Times New Roman"/>
          <w:noProof/>
          <w:color w:val="000000"/>
          <w:kern w:val="2"/>
          <w:sz w:val="24"/>
          <w:szCs w:val="24"/>
          <w:lang w:val="en-US"/>
          <w14:ligatures w14:val="standardContextual"/>
        </w:rPr>
        <w:lastRenderedPageBreak/>
        <w:drawing>
          <wp:anchor distT="0" distB="0" distL="114300" distR="114300" simplePos="0" relativeHeight="251687424" behindDoc="0" locked="0" layoutInCell="1" allowOverlap="1" wp14:anchorId="06A7DC4B" wp14:editId="713683C7">
            <wp:simplePos x="0" y="0"/>
            <wp:positionH relativeFrom="column">
              <wp:posOffset>4529455</wp:posOffset>
            </wp:positionH>
            <wp:positionV relativeFrom="paragraph">
              <wp:posOffset>59055</wp:posOffset>
            </wp:positionV>
            <wp:extent cx="2066925" cy="1295400"/>
            <wp:effectExtent l="0" t="0" r="9525" b="0"/>
            <wp:wrapSquare wrapText="bothSides"/>
            <wp:docPr id="19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7.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ình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vẽ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bên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mô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ả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địa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hấn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ruyền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môi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rườ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khi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đất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ơ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ấp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S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hứ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ấp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họn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/>
          <w:bCs/>
          <w:color w:val="000000"/>
          <w:kern w:val="2"/>
          <w:sz w:val="24"/>
          <w:szCs w:val="24"/>
          <w:lang w:val="en-US"/>
          <w14:ligatures w14:val="standardContextual"/>
        </w:rPr>
        <w:t>đú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0D2B6D">
        <w:rPr>
          <w:rFonts w:eastAsia="Calibri" w:cs="Times New Roman"/>
          <w:noProof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22B55BA3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S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dọc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22895109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ả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dọc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08F6916D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dọc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S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7635BD30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ả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0D2B6D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61F04A68" w14:textId="77777777" w:rsidR="000D2B6D" w:rsidRPr="000D2B6D" w:rsidRDefault="000D2B6D" w:rsidP="000D2B6D">
      <w:pPr>
        <w:spacing w:after="0" w:line="288" w:lineRule="auto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8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rong dao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òa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gia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biến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ổi</w:t>
      </w:r>
      <w:proofErr w:type="spellEnd"/>
    </w:p>
    <w:p w14:paraId="5A6367B9" w14:textId="77777777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sớm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r w:rsidRPr="000D2B6D">
        <w:rPr>
          <w:rFonts w:eastAsia="Calibri" w:cs="Times New Roman"/>
          <w:color w:val="000000"/>
          <w:position w:val="-24"/>
          <w:sz w:val="24"/>
          <w:szCs w:val="24"/>
          <w:lang w:val="en-US"/>
        </w:rPr>
        <w:object w:dxaOrig="240" w:dyaOrig="615" w14:anchorId="3CB3BA74">
          <v:shape id="_x0000_i1041" type="#_x0000_t75" style="width:12pt;height:30.75pt" o:ole="">
            <v:imagedata r:id="rId42" o:title=""/>
          </v:shape>
          <o:OLEObject Type="Embed" ProgID="Equation.DSMT4" ShapeID="_x0000_i1041" DrawAspect="Content" ObjectID="_1796243690" r:id="rId43"/>
        </w:object>
      </w:r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so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cùng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>.</w:t>
      </w:r>
    </w:p>
    <w:p w14:paraId="328F0C49" w14:textId="77777777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ngược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trễ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r w:rsidRPr="000D2B6D">
        <w:rPr>
          <w:rFonts w:eastAsia="Calibri" w:cs="Times New Roman"/>
          <w:color w:val="000000"/>
          <w:position w:val="-24"/>
          <w:sz w:val="24"/>
          <w:szCs w:val="24"/>
          <w:lang w:val="en-US"/>
        </w:rPr>
        <w:object w:dxaOrig="240" w:dyaOrig="630" w14:anchorId="5604B780">
          <v:shape id="_x0000_i1042" type="#_x0000_t75" style="width:12pt;height:31.5pt" o:ole="">
            <v:imagedata r:id="rId44" o:title=""/>
          </v:shape>
          <o:OLEObject Type="Embed" ProgID="Equation.DSMT4" ShapeID="_x0000_i1042" DrawAspect="Content" ObjectID="_1796243691" r:id="rId45"/>
        </w:object>
      </w:r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so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0D2B6D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color w:val="000000"/>
          <w:sz w:val="24"/>
          <w:szCs w:val="24"/>
          <w:lang w:val="en-US"/>
        </w:rPr>
        <w:t>.</w:t>
      </w:r>
    </w:p>
    <w:p w14:paraId="34D70B76" w14:textId="77777777" w:rsidR="000D2B6D" w:rsidRPr="000D2B6D" w:rsidRDefault="000D2B6D" w:rsidP="000D2B6D">
      <w:pPr>
        <w:widowControl w:val="0"/>
        <w:autoSpaceDE w:val="0"/>
        <w:autoSpaceDN w:val="0"/>
        <w:adjustRightInd w:val="0"/>
        <w:spacing w:after="0" w:line="288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9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ô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í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ủ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i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</w:p>
    <w:p w14:paraId="38DF7786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giả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ù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ă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6FF9185C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ả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giả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4228629B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ă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giả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225B9E6A" w14:textId="77777777" w:rsidR="000D2B6D" w:rsidRPr="000D2B6D" w:rsidRDefault="000D2B6D" w:rsidP="000D2B6D">
      <w:pPr>
        <w:tabs>
          <w:tab w:val="left" w:pos="283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ả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ô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ổ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2FD914A3" w14:textId="77777777" w:rsidR="000D2B6D" w:rsidRPr="000D2B6D" w:rsidRDefault="000D2B6D" w:rsidP="000D2B6D">
      <w:pPr>
        <w:spacing w:after="0" w:line="288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0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Trong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ự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ơ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ố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a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o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ô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ườ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ượ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gọ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</w:p>
    <w:p w14:paraId="35F979AC" w14:textId="77777777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ố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3EBD87C3" w14:textId="4C5FB946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ượ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i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080E1A3C" w14:textId="0F539CAE" w:rsidR="000D2B6D" w:rsidRPr="000D2B6D" w:rsidRDefault="000D2B6D" w:rsidP="000D2B6D">
      <w:pPr>
        <w:spacing w:after="0" w:line="288" w:lineRule="auto"/>
        <w:rPr>
          <w:rFonts w:eastAsia="Arial" w:cs="Times New Roman"/>
          <w:b/>
          <w:color w:val="0000FF"/>
          <w:sz w:val="24"/>
          <w:szCs w:val="24"/>
          <w:lang w:val="en-US"/>
        </w:rPr>
      </w:pPr>
      <w:r w:rsidRPr="000D2B6D">
        <w:rPr>
          <w:rFonts w:eastAsia="Times New Roman" w:cs="Times New Roman"/>
          <w:noProof/>
          <w:color w:val="000000"/>
          <w:sz w:val="24"/>
          <w:szCs w:val="24"/>
          <w:lang w:val="en-US"/>
        </w:rPr>
        <w:drawing>
          <wp:anchor distT="0" distB="0" distL="114300" distR="114300" simplePos="0" relativeHeight="251688448" behindDoc="0" locked="0" layoutInCell="1" allowOverlap="1" wp14:anchorId="3693ECDF" wp14:editId="29CC573A">
            <wp:simplePos x="0" y="0"/>
            <wp:positionH relativeFrom="column">
              <wp:posOffset>4596130</wp:posOffset>
            </wp:positionH>
            <wp:positionV relativeFrom="paragraph">
              <wp:posOffset>5715</wp:posOffset>
            </wp:positionV>
            <wp:extent cx="1952625" cy="1133475"/>
            <wp:effectExtent l="0" t="0" r="9525" b="9525"/>
            <wp:wrapSquare wrapText="bothSides"/>
            <wp:docPr id="22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1. </w:t>
      </w:r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Cho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một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chất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điểm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dao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điều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hòa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quanh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vị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trí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cân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bằng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O. Li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độ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biến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thiên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theo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thời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gian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như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mô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tả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trong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đồ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thị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>bên</w:t>
      </w:r>
      <w:proofErr w:type="spellEnd"/>
      <w:r w:rsidRPr="000D2B6D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ạ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ờ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t</w:t>
      </w:r>
      <w:r w:rsidRPr="000D2B6D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1</w:t>
      </w:r>
    </w:p>
    <w:p w14:paraId="30D58BA6" w14:textId="77777777" w:rsidR="000D2B6D" w:rsidRPr="007A4129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cơ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bằ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201133D6" w14:textId="642D1E64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B.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th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ế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ự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iể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41146702" w14:textId="77777777" w:rsidR="000D2B6D" w:rsidRPr="007A4129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cực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đại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4EFE4985" w14:textId="46C08EA5" w:rsidR="000D2B6D" w:rsidRPr="000D2B6D" w:rsidRDefault="000D2B6D" w:rsidP="000D2B6D">
      <w:pPr>
        <w:tabs>
          <w:tab w:val="left" w:pos="283"/>
          <w:tab w:val="left" w:pos="5528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7A412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D.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cơ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bằ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thế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0D2B6D">
        <w:rPr>
          <w:rFonts w:eastAsia="Times New Roman" w:cs="Times New Roman"/>
          <w:bCs/>
          <w:color w:val="000000"/>
          <w:sz w:val="24"/>
          <w:szCs w:val="24"/>
          <w:lang w:val="en-US"/>
        </w:rPr>
        <w:t>.</w:t>
      </w:r>
    </w:p>
    <w:p w14:paraId="0C5756AD" w14:textId="77777777" w:rsidR="000D2B6D" w:rsidRPr="000D2B6D" w:rsidRDefault="000D2B6D" w:rsidP="000D2B6D">
      <w:pPr>
        <w:spacing w:after="0" w:line="288" w:lineRule="auto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2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ào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sau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ây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dù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ể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ìm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huyế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ậ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á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úc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im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oạ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iểm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a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ành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í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ành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hách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áy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bay?</w:t>
      </w:r>
    </w:p>
    <w:p w14:paraId="0DA4D8C8" w14:textId="77777777" w:rsidR="000D2B6D" w:rsidRPr="000D2B6D" w:rsidRDefault="000D2B6D" w:rsidP="000D2B6D">
      <w:pPr>
        <w:tabs>
          <w:tab w:val="left" w:pos="283"/>
          <w:tab w:val="left" w:pos="2906"/>
          <w:tab w:val="left" w:pos="5528"/>
          <w:tab w:val="left" w:pos="8150"/>
        </w:tabs>
        <w:spacing w:after="0" w:line="288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ồng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goạ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ia X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r w:rsidRPr="000D2B6D">
        <w:rPr>
          <w:rFonts w:eastAsia="Times New Roman" w:cs="Times New Roman"/>
          <w:color w:val="000000"/>
          <w:kern w:val="2"/>
          <w:position w:val="-10"/>
          <w:sz w:val="24"/>
          <w:szCs w:val="24"/>
          <w:lang w:val="en-US"/>
          <w14:ligatures w14:val="standardContextual"/>
        </w:rPr>
        <w:object w:dxaOrig="180" w:dyaOrig="285" w14:anchorId="0E008EA8">
          <v:shape id="_x0000_i1043" type="#_x0000_t75" style="width:9pt;height:14.25pt" o:ole="">
            <v:imagedata r:id="rId47" o:title=""/>
          </v:shape>
          <o:OLEObject Type="Embed" ProgID="Equation.DSMT4" ShapeID="_x0000_i1043" DrawAspect="Content" ObjectID="_1796243692" r:id="rId48"/>
        </w:objec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ử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goại</w:t>
      </w:r>
      <w:proofErr w:type="spellEnd"/>
      <w:r w:rsidRPr="000D2B6D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081D3166" w14:textId="77777777" w:rsidR="000D2B6D" w:rsidRPr="000D2B6D" w:rsidRDefault="000D2B6D" w:rsidP="005151DF">
      <w:pPr>
        <w:spacing w:after="0" w:line="240" w:lineRule="auto"/>
        <w:contextualSpacing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0D2B6D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3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con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ắ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ò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xo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ầ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riê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f</w:t>
      </w:r>
      <w:r w:rsidRPr="000D2B6D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. Khi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á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ụ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ó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goạ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ự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ưỡ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ứ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uầ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oà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ầ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f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xả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r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iệ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ượ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ộ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ưở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ệ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ứ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à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a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â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ú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?</w:t>
      </w:r>
    </w:p>
    <w:p w14:paraId="62FCC722" w14:textId="77777777" w:rsidR="000D2B6D" w:rsidRPr="000D2B6D" w:rsidRDefault="000D2B6D" w:rsidP="005151D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f = 2f</w:t>
      </w:r>
      <w:r w:rsidRPr="000D2B6D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f = 4f</w:t>
      </w:r>
      <w:r w:rsidRPr="000D2B6D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f = f</w:t>
      </w:r>
      <w:r w:rsidRPr="000D2B6D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f = 0,5f</w:t>
      </w:r>
      <w:r w:rsidRPr="000D2B6D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16703C38" w14:textId="77777777" w:rsidR="000D2B6D" w:rsidRPr="000D2B6D" w:rsidRDefault="000D2B6D" w:rsidP="005151DF">
      <w:pPr>
        <w:spacing w:after="0" w:line="240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4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Dù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í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ghiệm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Y-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â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ề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gia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o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á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á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ể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á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á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ơ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ắ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oả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ác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giữ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e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ẹp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a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oả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ác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giữ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ặ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ph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hứ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e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ế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à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qua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á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D.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ế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khoả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vâ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ượ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rê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mà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á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á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do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guồn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phát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ra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ượ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ính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bằ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công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thức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nào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sau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đây</w:t>
      </w:r>
      <w:proofErr w:type="spellEnd"/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?</w:t>
      </w:r>
    </w:p>
    <w:p w14:paraId="6AC2F427" w14:textId="77777777" w:rsidR="000D2B6D" w:rsidRPr="000D2B6D" w:rsidRDefault="000D2B6D" w:rsidP="005151D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40" w:dyaOrig="675" w14:anchorId="466D7EC0">
          <v:shape id="_x0000_i1044" type="#_x0000_t75" style="width:42pt;height:33.75pt" o:ole="">
            <v:imagedata r:id="rId49" o:title=""/>
          </v:shape>
          <o:OLEObject Type="Embed" ProgID="Equation.DSMT4" ShapeID="_x0000_i1044" DrawAspect="Content" ObjectID="_1796243693" r:id="rId50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735" w:dyaOrig="675" w14:anchorId="71A45CAB">
          <v:shape id="_x0000_i1045" type="#_x0000_t75" style="width:36.75pt;height:33.75pt" o:ole="">
            <v:imagedata r:id="rId51" o:title=""/>
          </v:shape>
          <o:OLEObject Type="Embed" ProgID="Equation.DSMT4" ShapeID="_x0000_i1045" DrawAspect="Content" ObjectID="_1796243694" r:id="rId52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735" w:dyaOrig="675" w14:anchorId="498412EB">
          <v:shape id="_x0000_i1046" type="#_x0000_t75" style="width:36.75pt;height:33.75pt" o:ole="">
            <v:imagedata r:id="rId53" o:title=""/>
          </v:shape>
          <o:OLEObject Type="Embed" ProgID="Equation.DSMT4" ShapeID="_x0000_i1046" DrawAspect="Content" ObjectID="_1796243695" r:id="rId54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0D2B6D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0D2B6D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40" w:dyaOrig="675" w14:anchorId="6AD69284">
          <v:shape id="_x0000_i1047" type="#_x0000_t75" style="width:42pt;height:33.75pt" o:ole="">
            <v:imagedata r:id="rId55" o:title=""/>
          </v:shape>
          <o:OLEObject Type="Embed" ProgID="Equation.DSMT4" ShapeID="_x0000_i1047" DrawAspect="Content" ObjectID="_1796243696" r:id="rId56"/>
        </w:object>
      </w:r>
      <w:r w:rsidRPr="000D2B6D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2F92B814" w14:textId="0E35C730" w:rsidR="008D464F" w:rsidRPr="007A4129" w:rsidRDefault="008D464F" w:rsidP="005151DF">
      <w:pPr>
        <w:spacing w:before="60" w:after="60" w:line="240" w:lineRule="auto"/>
        <w:rPr>
          <w:rFonts w:eastAsia="Times New Roman" w:cs="Times New Roman"/>
          <w:bCs/>
          <w:sz w:val="24"/>
          <w:szCs w:val="24"/>
          <w:lang w:val="en-US"/>
        </w:rPr>
      </w:pPr>
      <w:bookmarkStart w:id="2" w:name="_Hlk180254241"/>
      <w:r w:rsidRPr="007A4129">
        <w:rPr>
          <w:rFonts w:eastAsia="Times New Roman" w:cs="Times New Roman"/>
          <w:b/>
          <w:bCs/>
          <w:sz w:val="24"/>
          <w:szCs w:val="24"/>
        </w:rPr>
        <w:t>PHẦN II. Câu trắc nghiệm đúng sai.</w:t>
      </w:r>
      <w:r w:rsidR="00DF658E" w:rsidRPr="007A4129">
        <w:rPr>
          <w:rFonts w:eastAsia="Times New Roman" w:cs="Times New Roman"/>
          <w:b/>
          <w:sz w:val="24"/>
          <w:szCs w:val="24"/>
          <w:lang w:val="en-US"/>
        </w:rPr>
        <w:t xml:space="preserve"> (3 </w:t>
      </w:r>
      <w:proofErr w:type="spellStart"/>
      <w:r w:rsidR="00DF658E" w:rsidRPr="007A4129">
        <w:rPr>
          <w:rFonts w:eastAsia="Times New Roman" w:cs="Times New Roman"/>
          <w:b/>
          <w:sz w:val="24"/>
          <w:szCs w:val="24"/>
          <w:lang w:val="en-US"/>
        </w:rPr>
        <w:t>câu</w:t>
      </w:r>
      <w:proofErr w:type="spellEnd"/>
      <w:r w:rsidR="00DF658E" w:rsidRPr="007A4129">
        <w:rPr>
          <w:rFonts w:eastAsia="Times New Roman" w:cs="Times New Roman"/>
          <w:b/>
          <w:sz w:val="24"/>
          <w:szCs w:val="24"/>
          <w:lang w:val="en-US"/>
        </w:rPr>
        <w:t xml:space="preserve"> – 3,0 </w:t>
      </w:r>
      <w:proofErr w:type="spellStart"/>
      <w:r w:rsidR="00DF658E" w:rsidRPr="007A4129">
        <w:rPr>
          <w:rFonts w:eastAsia="Times New Roman" w:cs="Times New Roman"/>
          <w:b/>
          <w:sz w:val="24"/>
          <w:szCs w:val="24"/>
          <w:lang w:val="en-US"/>
        </w:rPr>
        <w:t>điểm</w:t>
      </w:r>
      <w:proofErr w:type="spellEnd"/>
      <w:r w:rsidR="00DF658E" w:rsidRPr="007A4129">
        <w:rPr>
          <w:rFonts w:eastAsia="Times New Roman" w:cs="Times New Roman"/>
          <w:b/>
          <w:sz w:val="24"/>
          <w:szCs w:val="24"/>
          <w:lang w:val="en-US"/>
        </w:rPr>
        <w:t>)</w:t>
      </w:r>
      <w:r w:rsidR="00DF658E" w:rsidRPr="007A4129">
        <w:rPr>
          <w:rFonts w:eastAsia="Times New Roman" w:cs="Times New Roman"/>
          <w:bCs/>
          <w:sz w:val="24"/>
          <w:szCs w:val="24"/>
          <w:lang w:val="en-US"/>
        </w:rPr>
        <w:t xml:space="preserve">. </w:t>
      </w:r>
      <w:r w:rsidRPr="007A4129">
        <w:rPr>
          <w:rFonts w:eastAsia="Times New Roman" w:cs="Times New Roman"/>
          <w:bCs/>
          <w:sz w:val="24"/>
          <w:szCs w:val="24"/>
        </w:rPr>
        <w:t xml:space="preserve">Trong mỗi ý </w:t>
      </w:r>
      <w:r w:rsidRPr="007A4129">
        <w:rPr>
          <w:rFonts w:eastAsia="Times New Roman" w:cs="Times New Roman"/>
          <w:b/>
          <w:bCs/>
          <w:sz w:val="24"/>
          <w:szCs w:val="24"/>
        </w:rPr>
        <w:t>a),b),c),d)</w:t>
      </w:r>
      <w:r w:rsidRPr="007A4129">
        <w:rPr>
          <w:rFonts w:eastAsia="Times New Roman" w:cs="Times New Roman"/>
          <w:bCs/>
          <w:sz w:val="24"/>
          <w:szCs w:val="24"/>
        </w:rPr>
        <w:t xml:space="preserve"> ở mỗi câu, thí sinh chọn đúng hoặc sai.</w:t>
      </w:r>
    </w:p>
    <w:p w14:paraId="0015EF20" w14:textId="77777777" w:rsidR="000D2B6D" w:rsidRPr="000D2B6D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proofErr w:type="spellStart"/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>Câu</w:t>
      </w:r>
      <w:proofErr w:type="spellEnd"/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 1.</w: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ấ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o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ụ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Ox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ươ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ì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 </w:t>
      </w:r>
      <w:bookmarkStart w:id="3" w:name="_Hlk185493718"/>
      <w:r w:rsidRPr="000D2B6D">
        <w:rPr>
          <w:rFonts w:eastAsia="Times New Roman" w:cs="Times New Roman"/>
          <w:kern w:val="2"/>
          <w:position w:val="-30"/>
          <w:sz w:val="24"/>
          <w:szCs w:val="24"/>
          <w:lang w:val="en-US"/>
          <w14:ligatures w14:val="standardContextual"/>
        </w:rPr>
        <w:object w:dxaOrig="2040" w:dyaOrig="735" w14:anchorId="612FC142">
          <v:shape id="_x0000_i1048" type="#_x0000_t75" style="width:102pt;height:36.75pt" o:ole="">
            <v:imagedata r:id="rId57" o:title=""/>
          </v:shape>
          <o:OLEObject Type="Embed" ProgID="Equation.DSMT4" ShapeID="_x0000_i1048" DrawAspect="Content" ObjectID="_1796243697" r:id="rId58"/>
        </w:object>
      </w:r>
      <w:bookmarkEnd w:id="3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fldChar w:fldCharType="begin"/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instrText xml:space="preserve"> QUOTE </w:instrText>
      </w:r>
      <w:r w:rsidRPr="000D2B6D">
        <w:rPr>
          <w:rFonts w:eastAsia="Times New Roman" w:cs="Times New Roman"/>
          <w:noProof/>
          <w:kern w:val="2"/>
          <w:position w:val="-12"/>
          <w:sz w:val="24"/>
          <w:szCs w:val="24"/>
          <w:lang w:val="en-US"/>
          <w14:ligatures w14:val="standardContextual"/>
        </w:rPr>
        <w:drawing>
          <wp:inline distT="0" distB="0" distL="0" distR="0" wp14:anchorId="32B70069" wp14:editId="31978DBE">
            <wp:extent cx="1162050" cy="247650"/>
            <wp:effectExtent l="0" t="0" r="0" b="0"/>
            <wp:docPr id="21244864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instrText xml:space="preserve"> </w:instrTex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fldChar w:fldCharType="end"/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(x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í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cm, t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í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s).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</w:p>
    <w:p w14:paraId="6483528C" w14:textId="77777777" w:rsidR="000D2B6D" w:rsidRPr="000D2B6D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0D2B6D">
        <w:rPr>
          <w:rFonts w:eastAsia="Calibri" w:cs="Times New Roman"/>
          <w:b/>
          <w:bCs/>
          <w:sz w:val="24"/>
          <w:szCs w:val="24"/>
          <w:lang w:val="en-US"/>
        </w:rPr>
        <w:t>a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hiều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dà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quỹ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ạo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bằ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12 cm.   </w:t>
      </w:r>
    </w:p>
    <w:p w14:paraId="1D02C058" w14:textId="77777777" w:rsidR="000D2B6D" w:rsidRPr="000D2B6D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0D2B6D">
        <w:rPr>
          <w:rFonts w:eastAsia="Calibri" w:cs="Times New Roman"/>
          <w:b/>
          <w:bCs/>
          <w:sz w:val="24"/>
          <w:szCs w:val="24"/>
          <w:lang w:val="en-US"/>
        </w:rPr>
        <w:t>b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ầ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số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bằ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2π Hz.                        </w:t>
      </w:r>
    </w:p>
    <w:p w14:paraId="0D99BE46" w14:textId="77777777" w:rsidR="000D2B6D" w:rsidRPr="000D2B6D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Calibri" w:cs="Times New Roman"/>
          <w:b/>
          <w:bCs/>
          <w:sz w:val="24"/>
          <w:szCs w:val="24"/>
          <w:lang w:val="en-US"/>
        </w:rPr>
      </w:pPr>
      <w:r w:rsidRPr="000D2B6D">
        <w:rPr>
          <w:rFonts w:eastAsia="Calibri" w:cs="Times New Roman"/>
          <w:b/>
          <w:bCs/>
          <w:sz w:val="24"/>
          <w:szCs w:val="24"/>
          <w:lang w:val="en-US"/>
        </w:rPr>
        <w:t>c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ạ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hờ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iểm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t = 0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vật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a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heo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hiều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dươ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rục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ọ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.  </w:t>
      </w:r>
    </w:p>
    <w:p w14:paraId="5E252FC9" w14:textId="572AFE65" w:rsidR="000D2B6D" w:rsidRPr="000D2B6D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Calibri" w:cs="Times New Roman"/>
          <w:b/>
          <w:bCs/>
          <w:sz w:val="24"/>
          <w:szCs w:val="24"/>
          <w:lang w:val="en-US"/>
        </w:rPr>
        <w:t>d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ốc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ực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ạ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vật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là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12π m/s.  </w:t>
      </w:r>
    </w:p>
    <w:p w14:paraId="53A7203D" w14:textId="276E3A11" w:rsidR="000D2B6D" w:rsidRPr="000D2B6D" w:rsidRDefault="005151DF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0D2B6D">
        <w:rPr>
          <w:rFonts w:eastAsia="Times New Roman" w:cs="Times New Roman"/>
          <w:noProof/>
          <w:kern w:val="2"/>
          <w:sz w:val="24"/>
          <w:szCs w:val="24"/>
          <w:lang w:val="en-US"/>
          <w14:ligatures w14:val="standardContextual"/>
        </w:rPr>
        <w:lastRenderedPageBreak/>
        <w:drawing>
          <wp:anchor distT="0" distB="0" distL="114300" distR="114300" simplePos="0" relativeHeight="251690496" behindDoc="0" locked="0" layoutInCell="1" allowOverlap="1" wp14:anchorId="1E258472" wp14:editId="513B4B20">
            <wp:simplePos x="0" y="0"/>
            <wp:positionH relativeFrom="margin">
              <wp:posOffset>3605530</wp:posOffset>
            </wp:positionH>
            <wp:positionV relativeFrom="paragraph">
              <wp:posOffset>1905</wp:posOffset>
            </wp:positionV>
            <wp:extent cx="2981325" cy="1647825"/>
            <wp:effectExtent l="0" t="0" r="9525" b="9525"/>
            <wp:wrapSquare wrapText="bothSides"/>
            <wp:docPr id="743141623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362274" name="Picture 4" descr="n11 zalo Dinh Bac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0D2B6D" w:rsidRPr="000D2B6D">
        <w:rPr>
          <w:rFonts w:eastAsia="Calibri" w:cs="Times New Roman"/>
          <w:b/>
          <w:bCs/>
          <w:sz w:val="24"/>
          <w:szCs w:val="24"/>
          <w:lang w:val="en-US"/>
        </w:rPr>
        <w:t>Câu</w:t>
      </w:r>
      <w:proofErr w:type="spellEnd"/>
      <w:r w:rsidR="000D2B6D"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2.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ảnh</w:t>
      </w:r>
      <w:proofErr w:type="spellEnd"/>
      <w:r w:rsidR="000D2B6D"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một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sin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ại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hời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điểm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t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đang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lan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ruyền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ừ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rái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sang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phải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rên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một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dây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dài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(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như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vẽ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). Cho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biết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ốc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truyền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0D2B6D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="000D2B6D" w:rsidRPr="000D2B6D">
        <w:rPr>
          <w:rFonts w:eastAsia="Calibri" w:cs="Times New Roman"/>
          <w:sz w:val="24"/>
          <w:szCs w:val="24"/>
          <w:lang w:val="en-US"/>
        </w:rPr>
        <w:t xml:space="preserve"> v = 1m/s.</w:t>
      </w:r>
      <w:r w:rsidR="000D2B6D" w:rsidRPr="000D2B6D">
        <w:rPr>
          <w:rFonts w:eastAsia="Times New Roman" w:cs="Times New Roman"/>
          <w:noProof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4D8CA56B" w14:textId="77777777" w:rsidR="000D2B6D" w:rsidRPr="000D2B6D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0D2B6D">
        <w:rPr>
          <w:rFonts w:eastAsia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Tầ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số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só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là</w: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2"/>
            <w:sz w:val="24"/>
            <w:szCs w:val="24"/>
            <w:lang w:val="fr-FR"/>
            <w14:ligatures w14:val="standardContextual"/>
          </w:rPr>
          <m:t xml:space="preserve"> :f=10Hz</m:t>
        </m:r>
      </m:oMath>
    </w:p>
    <w:p w14:paraId="27B2CADF" w14:textId="77777777" w:rsidR="000D2B6D" w:rsidRPr="000D2B6D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b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Q dao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ù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.</w:t>
      </w: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111D8E0D" w14:textId="77777777" w:rsidR="000D2B6D" w:rsidRPr="000D2B6D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c. </w: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O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R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5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uô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O.</w:t>
      </w:r>
    </w:p>
    <w:p w14:paraId="35DF55AD" w14:textId="77777777" w:rsidR="000D2B6D" w:rsidRPr="000D2B6D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d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ạ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ờ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120π cm/s.</w:t>
      </w:r>
    </w:p>
    <w:p w14:paraId="53E6963A" w14:textId="77777777" w:rsidR="000D2B6D" w:rsidRPr="000D2B6D" w:rsidRDefault="000D2B6D" w:rsidP="005151DF">
      <w:pPr>
        <w:spacing w:after="0" w:line="293" w:lineRule="auto"/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</w:pPr>
      <w:proofErr w:type="spellStart"/>
      <w:r w:rsidRPr="000D2B6D">
        <w:rPr>
          <w:rFonts w:eastAsia="Calibri" w:cs="Times New Roman"/>
          <w:b/>
          <w:bCs/>
          <w:sz w:val="24"/>
          <w:szCs w:val="24"/>
          <w:lang w:val="en-US"/>
        </w:rPr>
        <w:t>Câu</w:t>
      </w:r>
      <w:proofErr w:type="spellEnd"/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3. </w:t>
      </w:r>
      <w:r w:rsidRPr="000D2B6D">
        <w:rPr>
          <w:rFonts w:eastAsia="Times New Roman" w:cs="Times New Roman"/>
          <w:sz w:val="24"/>
          <w:szCs w:val="24"/>
          <w:lang w:val="en-US"/>
        </w:rPr>
        <w:t xml:space="preserve">Trong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hí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nghiệm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Young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về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giao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hoa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ánh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sá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đơ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sắc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có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bước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só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0,6 µm.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Biết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khoả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cách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giữa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khe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là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0,6 mm,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khoả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cách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ừ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mặt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phẳ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chứa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khe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đế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mà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qua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sát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là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2,0 m.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rê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mà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,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hai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điểm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M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N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nằm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khác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phía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so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với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vâ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sá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ru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âm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,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cách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vâ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rung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tâm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lần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lượt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là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6,0 mm </w:t>
      </w:r>
      <w:proofErr w:type="spellStart"/>
      <w:r w:rsidRPr="000D2B6D">
        <w:rPr>
          <w:rFonts w:eastAsia="Times New Roman" w:cs="Times New Roman"/>
          <w:sz w:val="24"/>
          <w:szCs w:val="24"/>
          <w:lang w:val="en-US"/>
        </w:rPr>
        <w:t>và</w:t>
      </w:r>
      <w:proofErr w:type="spellEnd"/>
      <w:r w:rsidRPr="000D2B6D">
        <w:rPr>
          <w:rFonts w:eastAsia="Times New Roman" w:cs="Times New Roman"/>
          <w:sz w:val="24"/>
          <w:szCs w:val="24"/>
          <w:lang w:val="en-US"/>
        </w:rPr>
        <w:t xml:space="preserve"> 16,0 mm. </w:t>
      </w:r>
      <w:r w:rsidRPr="000D2B6D">
        <w:rPr>
          <w:rFonts w:eastAsia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a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Khoả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2,0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mm.</w:t>
      </w:r>
      <w:proofErr w:type="spellEnd"/>
    </w:p>
    <w:p w14:paraId="501E1ABE" w14:textId="77777777" w:rsidR="000D2B6D" w:rsidRPr="000D2B6D" w:rsidRDefault="000D2B6D" w:rsidP="005151DF">
      <w:pPr>
        <w:spacing w:after="0" w:line="293" w:lineRule="auto"/>
        <w:rPr>
          <w:rFonts w:eastAsia="Times New Roman" w:cs="Times New Roman"/>
          <w:sz w:val="24"/>
          <w:szCs w:val="24"/>
          <w:lang w:val="fr-FR"/>
        </w:rPr>
      </w:pP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b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ạ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N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ị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í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ứ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8.</w:t>
      </w:r>
    </w:p>
    <w:p w14:paraId="2DF4C58A" w14:textId="77777777" w:rsidR="000D2B6D" w:rsidRPr="000D2B6D" w:rsidRDefault="000D2B6D" w:rsidP="005151DF">
      <w:pPr>
        <w:spacing w:after="0" w:line="293" w:lineRule="auto"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c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ác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ậ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3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ứ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5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ù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í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so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3,0 mm.</w:t>
      </w: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224B02CC" w14:textId="77777777" w:rsidR="000D2B6D" w:rsidRPr="000D2B6D" w:rsidRDefault="000D2B6D" w:rsidP="005151DF">
      <w:pPr>
        <w:spacing w:after="0" w:line="293" w:lineRule="auto"/>
        <w:rPr>
          <w:rFonts w:eastAsia="Times New Roman" w:cs="Times New Roman"/>
          <w:sz w:val="24"/>
          <w:szCs w:val="24"/>
          <w:lang w:val="en-US"/>
        </w:rPr>
      </w:pP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d. </w: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M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N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6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  </w:t>
      </w:r>
    </w:p>
    <w:p w14:paraId="0AF4F9A9" w14:textId="66F2C5B8" w:rsidR="00DA7CAC" w:rsidRPr="007A4129" w:rsidRDefault="00DA7CAC" w:rsidP="005151DF">
      <w:pPr>
        <w:spacing w:before="60" w:after="60" w:line="293" w:lineRule="auto"/>
        <w:rPr>
          <w:rFonts w:eastAsia="Times New Roman" w:cs="Times New Roman"/>
          <w:b/>
          <w:color w:val="000000"/>
          <w:sz w:val="24"/>
          <w:szCs w:val="26"/>
          <w:lang w:val="pt-BR"/>
        </w:rPr>
      </w:pPr>
      <w:r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PHẦ</w:t>
      </w:r>
      <w:r w:rsidR="00183DE5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N</w:t>
      </w:r>
      <w:r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 III. Câu </w:t>
      </w:r>
      <w:r w:rsidR="00DF165A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hỏi</w:t>
      </w:r>
      <w:r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 trả lời ngắn. </w:t>
      </w:r>
      <w:r w:rsidR="00DF658E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(</w:t>
      </w:r>
      <w:r w:rsidR="000D2B6D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6</w:t>
      </w:r>
      <w:r w:rsidR="00DF658E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 câu – </w:t>
      </w:r>
      <w:r w:rsidR="000D2B6D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1</w:t>
      </w:r>
      <w:r w:rsidR="00DF658E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,5 điểm)</w:t>
      </w:r>
    </w:p>
    <w:p w14:paraId="18C12D00" w14:textId="77777777" w:rsidR="000D2B6D" w:rsidRPr="000D2B6D" w:rsidRDefault="000D2B6D" w:rsidP="005151DF">
      <w:pPr>
        <w:tabs>
          <w:tab w:val="left" w:pos="810"/>
          <w:tab w:val="left" w:pos="990"/>
          <w:tab w:val="left" w:pos="1170"/>
        </w:tabs>
        <w:spacing w:after="0" w:line="293" w:lineRule="auto"/>
        <w:rPr>
          <w:rFonts w:eastAsia="Times New Roman" w:cs="Times New Roman"/>
          <w:sz w:val="24"/>
          <w:szCs w:val="24"/>
          <w:lang w:val="pt-BR"/>
        </w:rPr>
      </w:pPr>
      <w:r w:rsidRPr="000D2B6D">
        <w:rPr>
          <w:rFonts w:cs="Times New Roman"/>
          <w:noProof/>
          <w:kern w:val="2"/>
          <w:sz w:val="24"/>
          <w:szCs w:val="24"/>
          <w:lang w:val="en-US"/>
          <w14:ligatures w14:val="standardContextual"/>
        </w:rPr>
        <w:drawing>
          <wp:anchor distT="0" distB="0" distL="114300" distR="114300" simplePos="0" relativeHeight="251692544" behindDoc="0" locked="0" layoutInCell="1" allowOverlap="1" wp14:anchorId="37B81FFB" wp14:editId="2DAFB42E">
            <wp:simplePos x="0" y="0"/>
            <wp:positionH relativeFrom="margin">
              <wp:align>right</wp:align>
            </wp:positionH>
            <wp:positionV relativeFrom="paragraph">
              <wp:posOffset>115920</wp:posOffset>
            </wp:positionV>
            <wp:extent cx="2009775" cy="1193165"/>
            <wp:effectExtent l="0" t="0" r="0" b="0"/>
            <wp:wrapSquare wrapText="bothSides"/>
            <wp:docPr id="8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Picture 896"/>
                    <pic:cNvPicPr>
                      <a:picLocks noChangeAspect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 1.</w:t>
      </w:r>
      <w:r w:rsidRPr="000D2B6D">
        <w:rPr>
          <w:rFonts w:eastAsia="Times New Roman" w:cs="Times New Roman"/>
          <w:sz w:val="24"/>
          <w:szCs w:val="24"/>
          <w:lang w:val="pt-BR"/>
        </w:rPr>
        <w:t xml:space="preserve"> Con lắc lò xo gồm vật nhỏ khối lượng 100g gắn với một lò xo nhẹ. Con lắc dao động điều hòa theo phương ngang với phương trình x = 10cos10</w:t>
      </w:r>
      <w:r w:rsidRPr="000D2B6D">
        <w:rPr>
          <w:rFonts w:eastAsia="Times New Roman" w:cs="Times New Roman"/>
          <w:sz w:val="24"/>
          <w:szCs w:val="24"/>
          <w:lang w:val="en-US"/>
        </w:rPr>
        <w:sym w:font="Symbol" w:char="F070"/>
      </w:r>
      <w:r w:rsidRPr="000D2B6D">
        <w:rPr>
          <w:rFonts w:eastAsia="Times New Roman" w:cs="Times New Roman"/>
          <w:sz w:val="24"/>
          <w:szCs w:val="24"/>
          <w:lang w:val="pt-BR"/>
        </w:rPr>
        <w:t xml:space="preserve">t (cm). Mốc thế năng ở vị trí cân bằng. Lấy </w:t>
      </w:r>
      <w:r w:rsidRPr="000D2B6D">
        <w:rPr>
          <w:rFonts w:eastAsia="Times New Roman" w:cs="Times New Roman"/>
          <w:sz w:val="24"/>
          <w:szCs w:val="24"/>
          <w:lang w:val="en-US"/>
        </w:rPr>
        <w:sym w:font="Symbol" w:char="F070"/>
      </w:r>
      <w:r w:rsidRPr="000D2B6D">
        <w:rPr>
          <w:rFonts w:eastAsia="Times New Roman" w:cs="Times New Roman"/>
          <w:sz w:val="24"/>
          <w:szCs w:val="24"/>
          <w:vertAlign w:val="superscript"/>
          <w:lang w:val="pt-BR"/>
        </w:rPr>
        <w:t>2</w:t>
      </w:r>
      <w:r w:rsidRPr="000D2B6D">
        <w:rPr>
          <w:rFonts w:eastAsia="Times New Roman" w:cs="Times New Roman"/>
          <w:sz w:val="24"/>
          <w:szCs w:val="24"/>
          <w:lang w:val="pt-BR"/>
        </w:rPr>
        <w:t xml:space="preserve"> = 10. Tìm cơ năng của con lắc theo đơn vị </w:t>
      </w: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Jun (J).</w:t>
      </w:r>
    </w:p>
    <w:p w14:paraId="45E82786" w14:textId="77777777" w:rsidR="000D2B6D" w:rsidRPr="000D2B6D" w:rsidRDefault="000D2B6D" w:rsidP="005151DF">
      <w:pPr>
        <w:tabs>
          <w:tab w:val="left" w:pos="810"/>
          <w:tab w:val="left" w:pos="990"/>
          <w:tab w:val="left" w:pos="1170"/>
        </w:tabs>
        <w:spacing w:after="0" w:line="293" w:lineRule="auto"/>
        <w:rPr>
          <w:rFonts w:eastAsia="Calibri" w:cs="Times New Roman"/>
          <w:b/>
          <w:bCs/>
          <w:sz w:val="24"/>
          <w:szCs w:val="24"/>
          <w:lang w:val="en-US"/>
        </w:rPr>
      </w:pP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2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ồ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hị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li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heo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hờ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gia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a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vật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dao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ộ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iều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ò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ó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ù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ầ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số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ược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ho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như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vẽ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.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ính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lệch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ph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a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dao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ộ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ro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heo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ơ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vị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/>
          <w:bCs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>.</w:t>
      </w:r>
    </w:p>
    <w:p w14:paraId="26E2A8E8" w14:textId="2C53D9DA" w:rsidR="00D8754B" w:rsidRPr="00D8754B" w:rsidRDefault="000D2B6D" w:rsidP="00D8754B">
      <w:pPr>
        <w:spacing w:after="0" w:line="288" w:lineRule="auto"/>
        <w:rPr>
          <w:rFonts w:cs="Times New Roman"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Calibri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94592" behindDoc="0" locked="0" layoutInCell="1" allowOverlap="1" wp14:anchorId="48A013F0" wp14:editId="7938BE66">
            <wp:simplePos x="0" y="0"/>
            <wp:positionH relativeFrom="margin">
              <wp:posOffset>5510530</wp:posOffset>
            </wp:positionH>
            <wp:positionV relativeFrom="paragraph">
              <wp:posOffset>1016635</wp:posOffset>
            </wp:positionV>
            <wp:extent cx="995045" cy="771525"/>
            <wp:effectExtent l="0" t="0" r="0" b="9525"/>
            <wp:wrapSquare wrapText="bothSides"/>
            <wp:docPr id="601494027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494027" name="Picture 4" descr="n11 zalo Dinh Bac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6" t="12344" r="5350" b="13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3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a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guồ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kế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ợp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ượ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ặ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ở A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à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B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ách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au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14 cm, dao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ộ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ều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òa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ù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ầ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ố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ù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pha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heo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phươ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uô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ó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.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ó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uyề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bướ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ó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0,9 cm.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ằm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oạ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B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ách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ộ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oạ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6 cm. Ax, By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là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a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ửa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ườ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hẳ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ù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ộ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phía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so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B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à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uô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ó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B. Cho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C di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huyể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x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à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D di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huyể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gram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By</w:t>
      </w:r>
      <w:proofErr w:type="gram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ao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ho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C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luô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uô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ó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D. Khi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diệ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ích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ủa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∆MCD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ó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iá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ị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ỏ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ất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hì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ố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dao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ộng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bi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ộ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ực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ại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D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là</w:t>
      </w:r>
      <w:proofErr w:type="spellEnd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bao </w:t>
      </w:r>
      <w:proofErr w:type="spellStart"/>
      <w:r w:rsidR="00D8754B" w:rsidRP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iêu</w:t>
      </w:r>
      <w:proofErr w:type="spellEnd"/>
      <w:r w:rsid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D8754B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?</w:t>
      </w:r>
    </w:p>
    <w:p w14:paraId="3C8DBD31" w14:textId="77777777" w:rsidR="000D2B6D" w:rsidRPr="000D2B6D" w:rsidRDefault="000D2B6D" w:rsidP="005151DF">
      <w:pPr>
        <w:tabs>
          <w:tab w:val="left" w:pos="720"/>
          <w:tab w:val="left" w:pos="900"/>
          <w:tab w:val="left" w:pos="1080"/>
        </w:tabs>
        <w:spacing w:after="120" w:line="293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0D2B6D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4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Một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bạ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ọc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sinh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a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âu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á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rê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ồ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nước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. Khi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ó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qua,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bạ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qua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sát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hấy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phao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âu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á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nhô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lê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ao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6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lầ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ro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4 s.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Biết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ốc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ruyề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là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0,5 m/s.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Khoả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cách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giữa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hai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đỉnh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liên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tiếp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là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bao </w:t>
      </w:r>
      <w:proofErr w:type="spellStart"/>
      <w:r w:rsidRPr="000D2B6D">
        <w:rPr>
          <w:rFonts w:eastAsia="Calibri" w:cs="Times New Roman"/>
          <w:sz w:val="24"/>
          <w:szCs w:val="24"/>
          <w:lang w:val="en-US"/>
        </w:rPr>
        <w:t>nhiêu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/>
          <w:bCs/>
          <w:sz w:val="24"/>
          <w:szCs w:val="24"/>
          <w:lang w:val="en-US"/>
        </w:rPr>
        <w:t>mét</w:t>
      </w:r>
      <w:proofErr w:type="spellEnd"/>
      <w:r w:rsidRPr="000D2B6D">
        <w:rPr>
          <w:rFonts w:eastAsia="Calibri" w:cs="Times New Roman"/>
          <w:sz w:val="24"/>
          <w:szCs w:val="24"/>
          <w:lang w:val="en-US"/>
        </w:rPr>
        <w:t>?</w:t>
      </w:r>
      <w:r w:rsidRPr="000D2B6D">
        <w:rPr>
          <w:rFonts w:eastAsia="Calibri" w:cs="Times New Roman"/>
          <w:noProof/>
          <w:sz w:val="24"/>
          <w:szCs w:val="24"/>
          <w:lang w:val="en-US"/>
        </w:rPr>
        <w:t xml:space="preserve"> </w:t>
      </w:r>
    </w:p>
    <w:p w14:paraId="2C2536F4" w14:textId="77777777" w:rsidR="000D2B6D" w:rsidRPr="007A4129" w:rsidRDefault="000D2B6D" w:rsidP="005151DF">
      <w:pPr>
        <w:spacing w:after="0" w:line="293" w:lineRule="auto"/>
        <w:contextualSpacing/>
        <w:rPr>
          <w:rFonts w:eastAsia="Times New Roman" w:cs="Times New Roman"/>
          <w:b/>
          <w:bCs/>
          <w:sz w:val="24"/>
          <w:szCs w:val="24"/>
          <w:lang w:val="pt-BR"/>
        </w:rPr>
      </w:pPr>
      <w:r w:rsidRPr="000D2B6D">
        <w:rPr>
          <w:rFonts w:eastAsia="Calibri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1DA21DE7" wp14:editId="6F61F8D0">
                <wp:simplePos x="0" y="0"/>
                <wp:positionH relativeFrom="column">
                  <wp:posOffset>5981700</wp:posOffset>
                </wp:positionH>
                <wp:positionV relativeFrom="paragraph">
                  <wp:posOffset>0</wp:posOffset>
                </wp:positionV>
                <wp:extent cx="704850" cy="1704975"/>
                <wp:effectExtent l="0" t="0" r="0" b="9525"/>
                <wp:wrapSquare wrapText="bothSides"/>
                <wp:docPr id="27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4850" cy="1704975"/>
                          <a:chOff x="0" y="0"/>
                          <a:chExt cx="704850" cy="1704975"/>
                        </a:xfrm>
                      </wpg:grpSpPr>
                      <wpg:grpSp>
                        <wpg:cNvPr id="363060727" name="Group 363060727"/>
                        <wpg:cNvGrpSpPr/>
                        <wpg:grpSpPr>
                          <a:xfrm>
                            <a:off x="0" y="0"/>
                            <a:ext cx="704850" cy="1704975"/>
                            <a:chOff x="0" y="0"/>
                            <a:chExt cx="704850" cy="1704975"/>
                          </a:xfrm>
                        </wpg:grpSpPr>
                        <pic:pic xmlns:pic="http://schemas.openxmlformats.org/drawingml/2006/picture">
                          <pic:nvPicPr>
                            <pic:cNvPr id="296746942" name="Picture 2967469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150" y="0"/>
                              <a:ext cx="647700" cy="17049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57622421" name="Text Box 30"/>
                          <wps:cNvSpPr txBox="1"/>
                          <wps:spPr>
                            <a:xfrm>
                              <a:off x="0" y="209550"/>
                              <a:ext cx="219075" cy="10382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909BB8" w14:textId="77777777" w:rsidR="000D2B6D" w:rsidRDefault="000D2B6D" w:rsidP="000D2B6D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17613009" name="Text Box 31"/>
                        <wps:cNvSpPr txBox="1"/>
                        <wps:spPr>
                          <a:xfrm>
                            <a:off x="28575" y="1524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B9B903" w14:textId="77777777" w:rsidR="000D2B6D" w:rsidRDefault="000D2B6D" w:rsidP="000D2B6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0149269" name="Text Box 32"/>
                        <wps:cNvSpPr txBox="1"/>
                        <wps:spPr>
                          <a:xfrm>
                            <a:off x="38100" y="6096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252221" w14:textId="77777777" w:rsidR="000D2B6D" w:rsidRDefault="000D2B6D" w:rsidP="000D2B6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245428" name="Text Box 33"/>
                        <wps:cNvSpPr txBox="1"/>
                        <wps:spPr>
                          <a:xfrm>
                            <a:off x="38100" y="10096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A4364F9" w14:textId="77777777" w:rsidR="000D2B6D" w:rsidRDefault="000D2B6D" w:rsidP="000D2B6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A21DE7" id="Group 1" o:spid="_x0000_s1026" style="position:absolute;left:0;text-align:left;margin-left:471pt;margin-top:0;width:55.5pt;height:134.25pt;z-index:251693568" coordsize="7048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">
                <v:group id="Group 363060727" o:spid="_x0000_s1027" style="position:absolute;width:7048;height:17049" coordsize="7048,17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">
                  <v:shape id="Picture 296746942" o:spid="_x0000_s1028" type="#_x0000_t75" style="position:absolute;left:571;width:6477;height:17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">
                    <v:imagedata r:id="rId64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" o:spid="_x0000_s1029" type="#_x0000_t202" style="position:absolute;top:2095;width:2190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" fillcolor="window" stroked="f" strokeweight=".5pt">
                    <v:textbox>
                      <w:txbxContent>
                        <w:p w14:paraId="71909BB8" w14:textId="77777777" w:rsidR="000D2B6D" w:rsidRDefault="000D2B6D" w:rsidP="000D2B6D"/>
                      </w:txbxContent>
                    </v:textbox>
                  </v:shape>
                </v:group>
                <v:shape id="Text Box 31" o:spid="_x0000_s1030" type="#_x0000_t202" style="position:absolute;left:285;top:1524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" filled="f" stroked="f" strokeweight=".5pt">
                  <v:textbox>
                    <w:txbxContent>
                      <w:p w14:paraId="0DB9B903" w14:textId="77777777" w:rsidR="000D2B6D" w:rsidRDefault="000D2B6D" w:rsidP="000D2B6D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31" type="#_x0000_t202" style="position:absolute;left:381;top:6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" filled="f" stroked="f" strokeweight=".5pt">
                  <v:textbox>
                    <w:txbxContent>
                      <w:p w14:paraId="50252221" w14:textId="77777777" w:rsidR="000D2B6D" w:rsidRDefault="000D2B6D" w:rsidP="000D2B6D">
                        <w:r>
                          <w:t>B</w:t>
                        </w:r>
                      </w:p>
                    </w:txbxContent>
                  </v:textbox>
                </v:shape>
                <v:shape id="Text Box 33" o:spid="_x0000_s1032" type="#_x0000_t202" style="position:absolute;left:381;top:10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" filled="f" stroked="f" strokeweight=".5pt">
                  <v:textbox>
                    <w:txbxContent>
                      <w:p w14:paraId="4A4364F9" w14:textId="77777777" w:rsidR="000D2B6D" w:rsidRDefault="000D2B6D" w:rsidP="000D2B6D">
                        <w: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49FE355" w14:textId="728D272F" w:rsidR="000D2B6D" w:rsidRPr="000D2B6D" w:rsidRDefault="000D2B6D" w:rsidP="005151DF">
      <w:pPr>
        <w:spacing w:after="0" w:line="293" w:lineRule="auto"/>
        <w:contextualSpacing/>
        <w:rPr>
          <w:rFonts w:eastAsia="Times New Roman" w:cs="Times New Roman"/>
          <w:b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0D2B6D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5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í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ghiệ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ảo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iệ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ượ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ừ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ự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iệ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(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ưở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)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á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r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ừ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ặ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í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ố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ưở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AC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uố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hự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à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120 cm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iề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ao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BC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ấ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ỏ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ố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ể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ỉ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ă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oặ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ả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ỉ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ể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ầ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340 Hz. Cho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iế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iề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ao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ấ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ỏ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BC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ể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ừ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ố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AB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95 cm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yề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ô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í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AB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bao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hiê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r w:rsidRPr="000D2B6D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>m/s</w: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?</w:t>
      </w:r>
      <w:r w:rsidRPr="000D2B6D">
        <w:rPr>
          <w:rFonts w:eastAsia="Calibri" w:cs="Times New Roman"/>
          <w:noProof/>
          <w:sz w:val="24"/>
          <w:szCs w:val="24"/>
          <w:lang w:val="en-US"/>
        </w:rPr>
        <w:t xml:space="preserve"> </w:t>
      </w:r>
    </w:p>
    <w:p w14:paraId="24E10840" w14:textId="77777777" w:rsidR="000D2B6D" w:rsidRPr="000D2B6D" w:rsidRDefault="000D2B6D" w:rsidP="005151DF">
      <w:pPr>
        <w:spacing w:after="0" w:line="293" w:lineRule="auto"/>
        <w:contextualSpacing/>
        <w:rPr>
          <w:rFonts w:cs="Times New Roman"/>
          <w:kern w:val="2"/>
          <w:sz w:val="24"/>
          <w:szCs w:val="24"/>
          <w:lang w:val="en-US"/>
          <w14:ligatures w14:val="standardContextual"/>
        </w:rPr>
      </w:pPr>
    </w:p>
    <w:p w14:paraId="680646F4" w14:textId="77777777" w:rsidR="000D2B6D" w:rsidRPr="000D2B6D" w:rsidRDefault="000D2B6D" w:rsidP="005151DF">
      <w:pPr>
        <w:spacing w:after="0" w:line="293" w:lineRule="auto"/>
        <w:contextualSpacing/>
        <w:rPr>
          <w:rFonts w:cs="Times New Roman"/>
          <w:kern w:val="2"/>
          <w:sz w:val="24"/>
          <w:szCs w:val="24"/>
          <w:lang w:val="en-US"/>
          <w14:ligatures w14:val="standardContextual"/>
        </w:rPr>
      </w:pPr>
    </w:p>
    <w:p w14:paraId="3A45E7C0" w14:textId="77777777" w:rsidR="00D97400" w:rsidRDefault="00D97400" w:rsidP="005151DF">
      <w:pPr>
        <w:spacing w:after="0" w:line="293" w:lineRule="auto"/>
        <w:contextualSpacing/>
        <w:rPr>
          <w:rFonts w:eastAsia="Times New Roman" w:cs="Times New Roman"/>
          <w:b/>
          <w:bCs/>
          <w:sz w:val="24"/>
          <w:szCs w:val="24"/>
          <w:lang w:val="pt-BR"/>
        </w:rPr>
      </w:pPr>
    </w:p>
    <w:p w14:paraId="5F2F6164" w14:textId="1B5F8389" w:rsidR="000D2B6D" w:rsidRPr="000D2B6D" w:rsidRDefault="000D2B6D" w:rsidP="005151DF">
      <w:pPr>
        <w:spacing w:after="0" w:line="293" w:lineRule="auto"/>
        <w:contextualSpacing/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0D2B6D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6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í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ghiệ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Y-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ề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á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ác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e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0,5 mm,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ác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ừ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ặ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ẳ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ứ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e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ế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à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2 m. Ánh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ơ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ắ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ù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í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ghiệ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ướ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0,5 </w:t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sym w:font="Symbol" w:char="F06D"/>
      </w:r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.</w:t>
      </w:r>
      <w:bookmarkStart w:id="4" w:name="_Hlk93326820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ù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à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rộ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26 mm (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ở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í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). </w:t>
      </w:r>
      <w:bookmarkEnd w:id="4"/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ì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qua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ù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.</w:t>
      </w:r>
    </w:p>
    <w:p w14:paraId="6C047145" w14:textId="3A914EA3" w:rsidR="00DC53C7" w:rsidRPr="007A4129" w:rsidRDefault="001A3CE4" w:rsidP="000D2B6D">
      <w:pPr>
        <w:spacing w:before="60" w:after="60" w:line="288" w:lineRule="auto"/>
        <w:rPr>
          <w:rFonts w:eastAsia="Times New Roman" w:cs="Times New Roman"/>
          <w:b/>
          <w:color w:val="000000"/>
          <w:sz w:val="24"/>
          <w:szCs w:val="26"/>
          <w:lang w:val="pt-BR"/>
        </w:rPr>
      </w:pPr>
      <w:r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lastRenderedPageBreak/>
        <w:t>P</w:t>
      </w:r>
      <w:r w:rsidR="008D464F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HẦN IV.  Tự luận </w:t>
      </w:r>
      <w:r w:rsidR="00DF658E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(</w:t>
      </w:r>
      <w:r w:rsidR="000D2B6D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2</w:t>
      </w:r>
      <w:r w:rsidR="00DF658E" w:rsidRPr="007A4129">
        <w:rPr>
          <w:rFonts w:eastAsia="Times New Roman" w:cs="Times New Roman"/>
          <w:b/>
          <w:color w:val="000000"/>
          <w:sz w:val="24"/>
          <w:szCs w:val="26"/>
          <w:lang w:val="pt-BR"/>
        </w:rPr>
        <w:t>,0 điểm)</w:t>
      </w:r>
    </w:p>
    <w:p w14:paraId="5BDFD7B7" w14:textId="77777777" w:rsidR="000D2B6D" w:rsidRPr="000D2B6D" w:rsidRDefault="000D2B6D" w:rsidP="000D2B6D">
      <w:pPr>
        <w:tabs>
          <w:tab w:val="left" w:pos="810"/>
          <w:tab w:val="left" w:pos="990"/>
        </w:tabs>
        <w:spacing w:after="0" w:line="288" w:lineRule="auto"/>
        <w:rPr>
          <w:rFonts w:cs="Times New Roman"/>
          <w:sz w:val="24"/>
          <w:szCs w:val="24"/>
          <w:lang w:val="en-US"/>
        </w:rPr>
      </w:pP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0D2B6D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1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r w:rsidRPr="000D2B6D">
        <w:rPr>
          <w:rFonts w:cs="Times New Roman"/>
          <w:sz w:val="24"/>
          <w:szCs w:val="24"/>
        </w:rPr>
        <w:t xml:space="preserve">Một con lắc lò xo gồm quả cầu nhỏ khối lượng 1 kg và lò xo có độ cứng </w:t>
      </w:r>
      <w:r w:rsidRPr="000D2B6D">
        <w:rPr>
          <w:rFonts w:cs="Times New Roman"/>
          <w:sz w:val="24"/>
          <w:szCs w:val="24"/>
          <w:lang w:val="en-US"/>
        </w:rPr>
        <w:t>2</w:t>
      </w:r>
      <w:r w:rsidRPr="000D2B6D">
        <w:rPr>
          <w:rFonts w:cs="Times New Roman"/>
          <w:sz w:val="24"/>
          <w:szCs w:val="24"/>
        </w:rPr>
        <w:t>50 N/m dao động điều hòa trên mặt phẳng ngang không ma sát</w:t>
      </w:r>
      <w:r w:rsidRPr="000D2B6D">
        <w:rPr>
          <w:rFonts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cs="Times New Roman"/>
          <w:sz w:val="24"/>
          <w:szCs w:val="24"/>
          <w:lang w:val="en-US"/>
        </w:rPr>
        <w:t>với</w:t>
      </w:r>
      <w:proofErr w:type="spellEnd"/>
      <w:r w:rsidRPr="000D2B6D">
        <w:rPr>
          <w:rFonts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cs="Times New Roman"/>
          <w:sz w:val="24"/>
          <w:szCs w:val="24"/>
          <w:lang w:val="en-US"/>
        </w:rPr>
        <w:t>biên</w:t>
      </w:r>
      <w:proofErr w:type="spellEnd"/>
      <w:r w:rsidRPr="000D2B6D">
        <w:rPr>
          <w:rFonts w:cs="Times New Roman"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cs="Times New Roman"/>
          <w:sz w:val="24"/>
          <w:szCs w:val="24"/>
          <w:lang w:val="en-US"/>
        </w:rPr>
        <w:t>độ</w:t>
      </w:r>
      <w:proofErr w:type="spellEnd"/>
      <w:r w:rsidRPr="000D2B6D">
        <w:rPr>
          <w:rFonts w:cs="Times New Roman"/>
          <w:sz w:val="24"/>
          <w:szCs w:val="24"/>
          <w:lang w:val="en-US"/>
        </w:rPr>
        <w:t xml:space="preserve"> 10cm</w:t>
      </w:r>
      <w:r w:rsidRPr="000D2B6D">
        <w:rPr>
          <w:rFonts w:cs="Times New Roman"/>
          <w:sz w:val="24"/>
          <w:szCs w:val="24"/>
        </w:rPr>
        <w:t xml:space="preserve">. </w:t>
      </w:r>
      <w:proofErr w:type="spellStart"/>
      <w:r w:rsidRPr="000D2B6D">
        <w:rPr>
          <w:rFonts w:cs="Times New Roman"/>
          <w:sz w:val="24"/>
          <w:szCs w:val="24"/>
          <w:lang w:val="en-US"/>
        </w:rPr>
        <w:t>Lấy</w:t>
      </w:r>
      <w:proofErr w:type="spellEnd"/>
      <w:r w:rsidRPr="000D2B6D">
        <w:rPr>
          <w:rFonts w:cs="Times New Roman"/>
          <w:sz w:val="24"/>
          <w:szCs w:val="24"/>
          <w:lang w:val="en-US"/>
        </w:rPr>
        <w:t xml:space="preserve"> π</w:t>
      </w:r>
      <w:r w:rsidRPr="000D2B6D">
        <w:rPr>
          <w:rFonts w:cs="Times New Roman"/>
          <w:sz w:val="24"/>
          <w:szCs w:val="24"/>
          <w:vertAlign w:val="superscript"/>
          <w:lang w:val="en-US"/>
        </w:rPr>
        <w:t>2</w:t>
      </w:r>
      <w:r w:rsidRPr="000D2B6D">
        <w:rPr>
          <w:rFonts w:cs="Times New Roman"/>
          <w:sz w:val="24"/>
          <w:szCs w:val="24"/>
          <w:lang w:val="en-US"/>
        </w:rPr>
        <w:t>=10.</w:t>
      </w:r>
    </w:p>
    <w:p w14:paraId="3563757A" w14:textId="44A02AE8" w:rsidR="000D2B6D" w:rsidRPr="000D2B6D" w:rsidRDefault="000D2B6D" w:rsidP="000D2B6D">
      <w:pPr>
        <w:tabs>
          <w:tab w:val="left" w:pos="810"/>
          <w:tab w:val="left" w:pos="990"/>
        </w:tabs>
        <w:spacing w:after="0" w:line="288" w:lineRule="auto"/>
        <w:contextualSpacing/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</w:pPr>
      <w:r w:rsidRPr="007A4129">
        <w:rPr>
          <w:rFonts w:eastAsiaTheme="minorEastAsia" w:cs="Times New Roman"/>
          <w:b/>
          <w:bCs/>
          <w:kern w:val="2"/>
          <w:sz w:val="24"/>
          <w:szCs w:val="24"/>
          <w:lang w:val="en-US"/>
          <w14:ligatures w14:val="standardContextual"/>
        </w:rPr>
        <w:tab/>
      </w:r>
      <w:r w:rsidRPr="000D2B6D">
        <w:rPr>
          <w:rFonts w:eastAsiaTheme="minorEastAsia" w:cs="Times New Roman"/>
          <w:b/>
          <w:bCs/>
          <w:kern w:val="2"/>
          <w:sz w:val="24"/>
          <w:szCs w:val="24"/>
          <w:lang w:val="en-US"/>
          <w14:ligatures w14:val="standardContextual"/>
        </w:rPr>
        <w:t>a)</w:t>
      </w:r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Xác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ịnh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ần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góc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.</w:t>
      </w:r>
    </w:p>
    <w:p w14:paraId="439E95AC" w14:textId="4F9AD182" w:rsidR="000D2B6D" w:rsidRPr="000D2B6D" w:rsidRDefault="000D2B6D" w:rsidP="000D2B6D">
      <w:pPr>
        <w:tabs>
          <w:tab w:val="left" w:pos="810"/>
          <w:tab w:val="left" w:pos="990"/>
        </w:tabs>
        <w:spacing w:after="0" w:line="288" w:lineRule="auto"/>
        <w:contextualSpacing/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</w:pPr>
      <w:r w:rsidRPr="007A4129">
        <w:rPr>
          <w:rFonts w:eastAsiaTheme="minorEastAsia" w:cs="Times New Roman"/>
          <w:b/>
          <w:bCs/>
          <w:kern w:val="2"/>
          <w:sz w:val="24"/>
          <w:szCs w:val="24"/>
          <w:lang w:val="en-US"/>
          <w14:ligatures w14:val="standardContextual"/>
        </w:rPr>
        <w:tab/>
      </w:r>
      <w:r w:rsidRPr="000D2B6D">
        <w:rPr>
          <w:rFonts w:eastAsiaTheme="minorEastAsia" w:cs="Times New Roman"/>
          <w:b/>
          <w:bCs/>
          <w:kern w:val="2"/>
          <w:sz w:val="24"/>
          <w:szCs w:val="24"/>
          <w:lang w:val="en-US"/>
          <w14:ligatures w14:val="standardContextual"/>
        </w:rPr>
        <w:t>b)</w:t>
      </w:r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ìm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con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lắc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khi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i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qua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vị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rí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li </w:t>
      </w:r>
      <w:proofErr w:type="spellStart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0D2B6D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x = 5cm.</w:t>
      </w:r>
    </w:p>
    <w:p w14:paraId="35E0C4D9" w14:textId="77777777" w:rsidR="000D2B6D" w:rsidRPr="000D2B6D" w:rsidRDefault="000D2B6D" w:rsidP="000D2B6D">
      <w:pPr>
        <w:spacing w:after="0" w:line="288" w:lineRule="auto"/>
        <w:contextualSpacing/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</w:pPr>
      <w:r w:rsidRPr="000D2B6D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0D2B6D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2</w:t>
      </w:r>
      <w:r w:rsidRPr="000D2B6D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0D2B6D">
        <w:rPr>
          <w:rFonts w:eastAsia="Calibri" w:cs="Times New Roman"/>
          <w:sz w:val="24"/>
          <w:szCs w:val="24"/>
          <w:lang w:val="en-US"/>
        </w:rPr>
        <w:t xml:space="preserve"> </w:t>
      </w:r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Trong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hí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ngiệm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Y-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â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ề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giao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hoa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ánh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,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khe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cách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nhau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0,5 mm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à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khoả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cách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ừ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khe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ới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mà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2 m,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nguồ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bức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xạ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có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bước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só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lầ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lượt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r w:rsidRPr="000D2B6D">
        <w:rPr>
          <w:rFonts w:eastAsia="Calibri" w:cs="Times New Roman"/>
          <w:bCs/>
          <w:position w:val="-12"/>
          <w:sz w:val="24"/>
          <w:szCs w:val="24"/>
          <w:lang w:val="en-US"/>
        </w:rPr>
        <w:object w:dxaOrig="960" w:dyaOrig="345" w14:anchorId="640CDF73">
          <v:shape id="_x0000_i1049" type="#_x0000_t75" style="width:48pt;height:17.25pt" o:ole="">
            <v:imagedata r:id="rId65" o:title=""/>
          </v:shape>
          <o:OLEObject Type="Embed" ProgID="Equation.DSMT4" ShapeID="_x0000_i1049" DrawAspect="Content" ObjectID="_1796243698" r:id="rId66"/>
        </w:object>
      </w:r>
      <w:r w:rsidRPr="000D2B6D">
        <w:rPr>
          <w:rFonts w:eastAsia="Calibri" w:cs="Times New Roman"/>
          <w:bCs/>
          <w:sz w:val="24"/>
          <w:szCs w:val="24"/>
          <w:lang w:val="en-US"/>
        </w:rPr>
        <w:t>nm (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lam)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à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r w:rsidRPr="000D2B6D">
        <w:rPr>
          <w:rFonts w:eastAsia="Calibri" w:cs="Times New Roman"/>
          <w:bCs/>
          <w:position w:val="-12"/>
          <w:sz w:val="24"/>
          <w:szCs w:val="24"/>
          <w:lang w:val="en-US"/>
        </w:rPr>
        <w:object w:dxaOrig="975" w:dyaOrig="345" w14:anchorId="5CE5183E">
          <v:shape id="_x0000_i1050" type="#_x0000_t75" style="width:48.75pt;height:17.25pt" o:ole="">
            <v:imagedata r:id="rId67" o:title=""/>
          </v:shape>
          <o:OLEObject Type="Embed" ProgID="Equation.DSMT4" ShapeID="_x0000_i1050" DrawAspect="Content" ObjectID="_1796243699" r:id="rId68"/>
        </w:object>
      </w:r>
      <w:r w:rsidRPr="000D2B6D">
        <w:rPr>
          <w:rFonts w:eastAsia="Calibri" w:cs="Times New Roman"/>
          <w:bCs/>
          <w:sz w:val="24"/>
          <w:szCs w:val="24"/>
          <w:lang w:val="en-US"/>
        </w:rPr>
        <w:t>nm (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à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)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ì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ệ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à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iết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ính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(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âm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)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ứ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ức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xạ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ùng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hau</w:t>
      </w:r>
      <w:proofErr w:type="spellEnd"/>
      <w:r w:rsidRPr="000D2B6D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</w:t>
      </w:r>
    </w:p>
    <w:p w14:paraId="0AEC78C0" w14:textId="77777777" w:rsidR="000D2B6D" w:rsidRPr="000D2B6D" w:rsidRDefault="000D2B6D" w:rsidP="000D2B6D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851"/>
        <w:rPr>
          <w:rFonts w:eastAsia="Calibri" w:cs="Times New Roman"/>
          <w:bCs/>
          <w:sz w:val="24"/>
          <w:szCs w:val="24"/>
          <w:lang w:val="en-US"/>
        </w:rPr>
      </w:pPr>
      <w:bookmarkStart w:id="5" w:name="_Hlk185517135"/>
      <w:r w:rsidRPr="000D2B6D">
        <w:rPr>
          <w:rFonts w:eastAsia="Calibri" w:cs="Times New Roman"/>
          <w:b/>
          <w:sz w:val="24"/>
          <w:szCs w:val="24"/>
          <w:lang w:val="en-US"/>
        </w:rPr>
        <w:t>a)</w:t>
      </w:r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ính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khoả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cách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giữa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liê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iếp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cù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ới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ru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âm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>.</w:t>
      </w:r>
    </w:p>
    <w:bookmarkEnd w:id="5"/>
    <w:p w14:paraId="2CE10EE8" w14:textId="77777777" w:rsidR="000D2B6D" w:rsidRPr="000D2B6D" w:rsidRDefault="000D2B6D" w:rsidP="000D2B6D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851"/>
        <w:rPr>
          <w:rFonts w:eastAsia="Calibri" w:cs="Times New Roman"/>
          <w:bCs/>
          <w:sz w:val="24"/>
          <w:szCs w:val="24"/>
          <w:lang w:val="en-US"/>
        </w:rPr>
      </w:pPr>
      <w:r w:rsidRPr="000D2B6D">
        <w:rPr>
          <w:rFonts w:eastAsia="Calibri" w:cs="Times New Roman"/>
          <w:b/>
          <w:sz w:val="24"/>
          <w:szCs w:val="24"/>
          <w:lang w:val="en-US"/>
        </w:rPr>
        <w:t>b)</w:t>
      </w:r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Bề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rộ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miề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giao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hoa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L = 4,25 cm.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ìm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số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vàng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qua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sát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được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trê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0D2B6D">
        <w:rPr>
          <w:rFonts w:eastAsia="Calibri" w:cs="Times New Roman"/>
          <w:bCs/>
          <w:sz w:val="24"/>
          <w:szCs w:val="24"/>
          <w:lang w:val="en-US"/>
        </w:rPr>
        <w:t>màn</w:t>
      </w:r>
      <w:proofErr w:type="spellEnd"/>
      <w:r w:rsidRPr="000D2B6D">
        <w:rPr>
          <w:rFonts w:eastAsia="Calibri" w:cs="Times New Roman"/>
          <w:bCs/>
          <w:sz w:val="24"/>
          <w:szCs w:val="24"/>
          <w:lang w:val="en-US"/>
        </w:rPr>
        <w:t>.</w:t>
      </w:r>
    </w:p>
    <w:p w14:paraId="7FE117F5" w14:textId="77777777" w:rsidR="00E12E7D" w:rsidRPr="007A4129" w:rsidRDefault="00E12E7D" w:rsidP="000D2B6D">
      <w:pPr>
        <w:spacing w:before="60" w:after="60" w:line="288" w:lineRule="auto"/>
        <w:rPr>
          <w:rFonts w:cs="Times New Roman"/>
          <w:b/>
          <w:sz w:val="24"/>
          <w:szCs w:val="24"/>
          <w:lang w:val="en-US"/>
        </w:rPr>
      </w:pPr>
    </w:p>
    <w:p w14:paraId="5911F710" w14:textId="0A62804F" w:rsidR="00DA7CAC" w:rsidRPr="007A4129" w:rsidRDefault="00DA7CAC" w:rsidP="000D2B6D">
      <w:pPr>
        <w:spacing w:before="60" w:after="60" w:line="288" w:lineRule="auto"/>
        <w:jc w:val="center"/>
        <w:rPr>
          <w:rFonts w:cs="Times New Roman"/>
          <w:b/>
          <w:sz w:val="24"/>
          <w:szCs w:val="24"/>
        </w:rPr>
      </w:pPr>
      <w:r w:rsidRPr="007A4129">
        <w:rPr>
          <w:rFonts w:cs="Times New Roman"/>
          <w:b/>
          <w:sz w:val="24"/>
          <w:szCs w:val="24"/>
        </w:rPr>
        <w:t>………………………….HẾT……………………………..</w:t>
      </w:r>
    </w:p>
    <w:p w14:paraId="31094D1D" w14:textId="1AF6E804" w:rsidR="00DA7CAC" w:rsidRPr="008D00D7" w:rsidRDefault="00DA7CAC" w:rsidP="000D2B6D">
      <w:pPr>
        <w:spacing w:before="60" w:after="60" w:line="288" w:lineRule="auto"/>
        <w:jc w:val="center"/>
        <w:rPr>
          <w:rFonts w:cs="Times New Roman"/>
          <w:b/>
          <w:sz w:val="24"/>
          <w:szCs w:val="24"/>
        </w:rPr>
      </w:pPr>
      <w:r w:rsidRPr="007A4129">
        <w:rPr>
          <w:rFonts w:cs="Times New Roman"/>
          <w:b/>
          <w:sz w:val="24"/>
          <w:szCs w:val="24"/>
        </w:rPr>
        <w:t>Thí sinh không được sử dụng tài liệu; Giám thị không giải thích gì thêm</w:t>
      </w:r>
    </w:p>
    <w:p w14:paraId="36621A43" w14:textId="77777777" w:rsidR="009D491C" w:rsidRPr="008D00D7" w:rsidRDefault="009D491C" w:rsidP="000D2B6D">
      <w:pPr>
        <w:spacing w:before="60" w:after="60" w:line="288" w:lineRule="auto"/>
        <w:rPr>
          <w:rFonts w:cs="Times New Roman"/>
          <w:b/>
          <w:sz w:val="24"/>
          <w:szCs w:val="24"/>
          <w:lang w:val="nl-NL"/>
        </w:rPr>
      </w:pPr>
    </w:p>
    <w:bookmarkEnd w:id="2"/>
    <w:p w14:paraId="1D0005A3" w14:textId="5CEE2D74" w:rsidR="004A764A" w:rsidRPr="008D00D7" w:rsidRDefault="004A764A" w:rsidP="000D2B6D">
      <w:pPr>
        <w:spacing w:line="288" w:lineRule="auto"/>
        <w:jc w:val="left"/>
        <w:rPr>
          <w:rFonts w:cs="Times New Roman"/>
          <w:b/>
          <w:sz w:val="24"/>
          <w:szCs w:val="24"/>
          <w:lang w:val="nl-NL"/>
        </w:rPr>
      </w:pPr>
    </w:p>
    <w:sectPr w:rsidR="004A764A" w:rsidRPr="008D00D7" w:rsidSect="001A3CE4">
      <w:footerReference w:type="default" r:id="rId69"/>
      <w:pgSz w:w="11906" w:h="16838"/>
      <w:pgMar w:top="567" w:right="794" w:bottom="567" w:left="907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85519B" w14:textId="77777777" w:rsidR="00E63D7C" w:rsidRDefault="00E63D7C" w:rsidP="00DF165A">
      <w:pPr>
        <w:spacing w:after="0" w:line="240" w:lineRule="auto"/>
      </w:pPr>
      <w:r>
        <w:separator/>
      </w:r>
    </w:p>
  </w:endnote>
  <w:endnote w:type="continuationSeparator" w:id="0">
    <w:p w14:paraId="642E977A" w14:textId="77777777" w:rsidR="00E63D7C" w:rsidRDefault="00E63D7C" w:rsidP="00DF16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sz w:val="24"/>
        <w:szCs w:val="24"/>
      </w:rPr>
      <w:id w:val="-10955495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CE01DE" w14:textId="2BD4FBEA" w:rsidR="00DF165A" w:rsidRPr="00DF165A" w:rsidRDefault="00DF165A">
        <w:pPr>
          <w:pStyle w:val="Footer"/>
          <w:jc w:val="right"/>
          <w:rPr>
            <w:sz w:val="24"/>
            <w:szCs w:val="24"/>
          </w:rPr>
        </w:pPr>
        <w:proofErr w:type="spellStart"/>
        <w:r w:rsidRPr="00DF165A">
          <w:rPr>
            <w:sz w:val="24"/>
            <w:szCs w:val="24"/>
            <w:lang w:val="en-US"/>
          </w:rPr>
          <w:t>Mã</w:t>
        </w:r>
        <w:proofErr w:type="spellEnd"/>
        <w:r w:rsidRPr="00DF165A">
          <w:rPr>
            <w:sz w:val="24"/>
            <w:szCs w:val="24"/>
            <w:lang w:val="en-US"/>
          </w:rPr>
          <w:t xml:space="preserve"> 001 – </w:t>
        </w:r>
        <w:proofErr w:type="spellStart"/>
        <w:r w:rsidRPr="00DF165A">
          <w:rPr>
            <w:sz w:val="24"/>
            <w:szCs w:val="24"/>
            <w:lang w:val="en-US"/>
          </w:rPr>
          <w:t>trang</w:t>
        </w:r>
        <w:proofErr w:type="spellEnd"/>
        <w:r w:rsidRPr="00DF165A">
          <w:rPr>
            <w:sz w:val="24"/>
            <w:szCs w:val="24"/>
            <w:lang w:val="en-US"/>
          </w:rPr>
          <w:t xml:space="preserve"> </w:t>
        </w:r>
        <w:r w:rsidRPr="00DF165A">
          <w:rPr>
            <w:sz w:val="24"/>
            <w:szCs w:val="24"/>
          </w:rPr>
          <w:fldChar w:fldCharType="begin"/>
        </w:r>
        <w:r w:rsidRPr="00DF165A">
          <w:rPr>
            <w:sz w:val="24"/>
            <w:szCs w:val="24"/>
          </w:rPr>
          <w:instrText xml:space="preserve"> PAGE   \* MERGEFORMAT </w:instrText>
        </w:r>
        <w:r w:rsidRPr="00DF165A">
          <w:rPr>
            <w:sz w:val="24"/>
            <w:szCs w:val="24"/>
          </w:rPr>
          <w:fldChar w:fldCharType="separate"/>
        </w:r>
        <w:r w:rsidRPr="00DF165A">
          <w:rPr>
            <w:noProof/>
            <w:sz w:val="24"/>
            <w:szCs w:val="24"/>
          </w:rPr>
          <w:t>2</w:t>
        </w:r>
        <w:r w:rsidRPr="00DF165A">
          <w:rPr>
            <w:noProof/>
            <w:sz w:val="24"/>
            <w:szCs w:val="24"/>
          </w:rPr>
          <w:fldChar w:fldCharType="end"/>
        </w:r>
      </w:p>
    </w:sdtContent>
  </w:sdt>
  <w:p w14:paraId="2AD39691" w14:textId="77777777" w:rsidR="00DF165A" w:rsidRPr="00DF165A" w:rsidRDefault="00DF165A">
    <w:pPr>
      <w:pStyle w:val="Footer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033702" w14:textId="77777777" w:rsidR="00E63D7C" w:rsidRDefault="00E63D7C" w:rsidP="00DF165A">
      <w:pPr>
        <w:spacing w:after="0" w:line="240" w:lineRule="auto"/>
      </w:pPr>
      <w:r>
        <w:separator/>
      </w:r>
    </w:p>
  </w:footnote>
  <w:footnote w:type="continuationSeparator" w:id="0">
    <w:p w14:paraId="1C743263" w14:textId="77777777" w:rsidR="00E63D7C" w:rsidRDefault="00E63D7C" w:rsidP="00DF16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704ADC"/>
    <w:multiLevelType w:val="hybridMultilevel"/>
    <w:tmpl w:val="B4BE604C"/>
    <w:lvl w:ilvl="0" w:tplc="7FC40BA2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C250E3"/>
    <w:multiLevelType w:val="hybridMultilevel"/>
    <w:tmpl w:val="CDC23362"/>
    <w:lvl w:ilvl="0" w:tplc="9030F9F4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E74BB"/>
    <w:multiLevelType w:val="multilevel"/>
    <w:tmpl w:val="08EA7C26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3" w15:restartNumberingAfterBreak="0">
    <w:nsid w:val="1F3A1F41"/>
    <w:multiLevelType w:val="hybridMultilevel"/>
    <w:tmpl w:val="2944750E"/>
    <w:lvl w:ilvl="0" w:tplc="4D562DB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446C6D"/>
    <w:multiLevelType w:val="hybridMultilevel"/>
    <w:tmpl w:val="BB2AA8C4"/>
    <w:lvl w:ilvl="0" w:tplc="ED0ED3D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711FAD"/>
    <w:multiLevelType w:val="multilevel"/>
    <w:tmpl w:val="D2C43E64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5335CA"/>
    <w:multiLevelType w:val="hybridMultilevel"/>
    <w:tmpl w:val="33F21CC0"/>
    <w:lvl w:ilvl="0" w:tplc="433832D2">
      <w:start w:val="1"/>
      <w:numFmt w:val="decimal"/>
      <w:lvlText w:val="Bài %1:"/>
      <w:lvlJc w:val="left"/>
      <w:pPr>
        <w:ind w:left="1211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E628D7"/>
    <w:multiLevelType w:val="hybridMultilevel"/>
    <w:tmpl w:val="B94064C2"/>
    <w:lvl w:ilvl="0" w:tplc="7304DF80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541A283A"/>
    <w:multiLevelType w:val="hybridMultilevel"/>
    <w:tmpl w:val="8B6058FA"/>
    <w:lvl w:ilvl="0" w:tplc="F9224348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292B69"/>
    <w:multiLevelType w:val="hybridMultilevel"/>
    <w:tmpl w:val="3CA60ACE"/>
    <w:lvl w:ilvl="0" w:tplc="CF02217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2617408"/>
    <w:multiLevelType w:val="hybridMultilevel"/>
    <w:tmpl w:val="87C6497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031021"/>
    <w:multiLevelType w:val="hybridMultilevel"/>
    <w:tmpl w:val="E23A74CE"/>
    <w:lvl w:ilvl="0" w:tplc="433832D2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FA1FD7"/>
    <w:multiLevelType w:val="hybridMultilevel"/>
    <w:tmpl w:val="7352B418"/>
    <w:lvl w:ilvl="0" w:tplc="789ED34C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9B4B50"/>
    <w:multiLevelType w:val="hybridMultilevel"/>
    <w:tmpl w:val="E89081C6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6C4257"/>
    <w:multiLevelType w:val="hybridMultilevel"/>
    <w:tmpl w:val="204A208E"/>
    <w:lvl w:ilvl="0" w:tplc="AF62F0E2">
      <w:start w:val="34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  <w:vertAlign w:val="baseline"/>
      </w:rPr>
    </w:lvl>
    <w:lvl w:ilvl="1" w:tplc="CED8E1A6">
      <w:start w:val="1"/>
      <w:numFmt w:val="lowerLetter"/>
      <w:lvlText w:val="%2."/>
      <w:lvlJc w:val="left"/>
      <w:pPr>
        <w:ind w:left="1440" w:hanging="360"/>
      </w:pPr>
      <w:rPr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5721516">
    <w:abstractNumId w:val="0"/>
  </w:num>
  <w:num w:numId="2" w16cid:durableId="1520586441">
    <w:abstractNumId w:val="1"/>
  </w:num>
  <w:num w:numId="3" w16cid:durableId="2133744306">
    <w:abstractNumId w:val="4"/>
  </w:num>
  <w:num w:numId="4" w16cid:durableId="421267716">
    <w:abstractNumId w:val="3"/>
  </w:num>
  <w:num w:numId="5" w16cid:durableId="1136290250">
    <w:abstractNumId w:val="10"/>
  </w:num>
  <w:num w:numId="6" w16cid:durableId="1777939705">
    <w:abstractNumId w:val="2"/>
  </w:num>
  <w:num w:numId="7" w16cid:durableId="548953125">
    <w:abstractNumId w:val="6"/>
  </w:num>
  <w:num w:numId="8" w16cid:durableId="866066976">
    <w:abstractNumId w:val="12"/>
  </w:num>
  <w:num w:numId="9" w16cid:durableId="839613613">
    <w:abstractNumId w:val="11"/>
  </w:num>
  <w:num w:numId="10" w16cid:durableId="482626793">
    <w:abstractNumId w:val="14"/>
  </w:num>
  <w:num w:numId="11" w16cid:durableId="1759910024">
    <w:abstractNumId w:val="7"/>
  </w:num>
  <w:num w:numId="12" w16cid:durableId="144618919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64880743">
    <w:abstractNumId w:val="9"/>
  </w:num>
  <w:num w:numId="14" w16cid:durableId="1491092699">
    <w:abstractNumId w:val="5"/>
  </w:num>
  <w:num w:numId="15" w16cid:durableId="14897822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1B1"/>
    <w:rsid w:val="000259A4"/>
    <w:rsid w:val="0004762F"/>
    <w:rsid w:val="000D2B6D"/>
    <w:rsid w:val="00113F99"/>
    <w:rsid w:val="00183DE5"/>
    <w:rsid w:val="00191774"/>
    <w:rsid w:val="001966DA"/>
    <w:rsid w:val="001A3CE4"/>
    <w:rsid w:val="001E2219"/>
    <w:rsid w:val="001E3B58"/>
    <w:rsid w:val="00223FA6"/>
    <w:rsid w:val="00226EC0"/>
    <w:rsid w:val="002711B1"/>
    <w:rsid w:val="00293CA9"/>
    <w:rsid w:val="002B6FE6"/>
    <w:rsid w:val="002D3C1B"/>
    <w:rsid w:val="002D4175"/>
    <w:rsid w:val="002E0008"/>
    <w:rsid w:val="00332C69"/>
    <w:rsid w:val="00382911"/>
    <w:rsid w:val="003C4D15"/>
    <w:rsid w:val="00410A52"/>
    <w:rsid w:val="00476C4D"/>
    <w:rsid w:val="00476DE6"/>
    <w:rsid w:val="004A764A"/>
    <w:rsid w:val="004B3CA1"/>
    <w:rsid w:val="004B3F8F"/>
    <w:rsid w:val="004C7788"/>
    <w:rsid w:val="005151DF"/>
    <w:rsid w:val="0051612C"/>
    <w:rsid w:val="005226B3"/>
    <w:rsid w:val="0052782E"/>
    <w:rsid w:val="00535A5F"/>
    <w:rsid w:val="00551BB3"/>
    <w:rsid w:val="0057711E"/>
    <w:rsid w:val="00595D30"/>
    <w:rsid w:val="005C6A5C"/>
    <w:rsid w:val="006041A3"/>
    <w:rsid w:val="006B72D6"/>
    <w:rsid w:val="006D6C99"/>
    <w:rsid w:val="007A4129"/>
    <w:rsid w:val="007D60C1"/>
    <w:rsid w:val="00802B6F"/>
    <w:rsid w:val="00864DDE"/>
    <w:rsid w:val="0089483D"/>
    <w:rsid w:val="008D00D7"/>
    <w:rsid w:val="008D464F"/>
    <w:rsid w:val="00934BD4"/>
    <w:rsid w:val="00987664"/>
    <w:rsid w:val="009C3C48"/>
    <w:rsid w:val="009D491C"/>
    <w:rsid w:val="009F13E3"/>
    <w:rsid w:val="00A05E86"/>
    <w:rsid w:val="00A27D8D"/>
    <w:rsid w:val="00A35DAE"/>
    <w:rsid w:val="00A54EEF"/>
    <w:rsid w:val="00A90CA1"/>
    <w:rsid w:val="00A9482B"/>
    <w:rsid w:val="00AF1B4B"/>
    <w:rsid w:val="00B05415"/>
    <w:rsid w:val="00B450D2"/>
    <w:rsid w:val="00B6346A"/>
    <w:rsid w:val="00BF3097"/>
    <w:rsid w:val="00C37436"/>
    <w:rsid w:val="00C676FE"/>
    <w:rsid w:val="00C7736C"/>
    <w:rsid w:val="00CB570F"/>
    <w:rsid w:val="00D21A1D"/>
    <w:rsid w:val="00D55976"/>
    <w:rsid w:val="00D8754B"/>
    <w:rsid w:val="00D97400"/>
    <w:rsid w:val="00DA7CAC"/>
    <w:rsid w:val="00DC53C7"/>
    <w:rsid w:val="00DF165A"/>
    <w:rsid w:val="00DF658E"/>
    <w:rsid w:val="00E12E7D"/>
    <w:rsid w:val="00E3529D"/>
    <w:rsid w:val="00E50213"/>
    <w:rsid w:val="00E52A86"/>
    <w:rsid w:val="00E6122E"/>
    <w:rsid w:val="00E63D7C"/>
    <w:rsid w:val="00E66A55"/>
    <w:rsid w:val="00EA26F4"/>
    <w:rsid w:val="00EB15FD"/>
    <w:rsid w:val="00EC181F"/>
    <w:rsid w:val="00EE470E"/>
    <w:rsid w:val="00F1149E"/>
    <w:rsid w:val="00F30048"/>
    <w:rsid w:val="00F57D34"/>
    <w:rsid w:val="00FA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96F6B7"/>
  <w15:docId w15:val="{72BA2391-F6E8-4E44-AB7C-2243CF4AD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11B1"/>
    <w:pPr>
      <w:jc w:val="both"/>
    </w:pPr>
    <w:rPr>
      <w:rFonts w:ascii="Times New Roman" w:hAnsi="Times New Roman"/>
      <w:kern w:val="0"/>
      <w:sz w:val="28"/>
      <w:lang w:val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711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00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0008"/>
    <w:rPr>
      <w:rFonts w:ascii="Tahoma" w:hAnsi="Tahoma" w:cs="Tahoma"/>
      <w:kern w:val="0"/>
      <w:sz w:val="16"/>
      <w:szCs w:val="16"/>
      <w:lang w:val="vi-VN"/>
      <w14:ligatures w14:val="none"/>
    </w:rPr>
  </w:style>
  <w:style w:type="table" w:styleId="TableGrid">
    <w:name w:val="Table Grid"/>
    <w:basedOn w:val="TableNormal"/>
    <w:uiPriority w:val="39"/>
    <w:rsid w:val="002E0008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2E0008"/>
    <w:rPr>
      <w:rFonts w:ascii="Times New Roman" w:hAnsi="Times New Roman"/>
      <w:kern w:val="0"/>
      <w:sz w:val="28"/>
      <w:lang w:val="vi-VN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rsid w:val="00E52A86"/>
    <w:pPr>
      <w:spacing w:after="0" w:line="360" w:lineRule="auto"/>
      <w:ind w:firstLine="284"/>
    </w:pPr>
    <w:rPr>
      <w:rFonts w:eastAsia="Calibri" w:cs="Times New Roman"/>
      <w:sz w:val="24"/>
      <w:szCs w:val="24"/>
      <w:lang w:val="en-US"/>
    </w:rPr>
  </w:style>
  <w:style w:type="character" w:styleId="Strong">
    <w:name w:val="Strong"/>
    <w:uiPriority w:val="22"/>
    <w:qFormat/>
    <w:rsid w:val="00E52A86"/>
    <w:rPr>
      <w:b/>
      <w:bCs/>
    </w:rPr>
  </w:style>
  <w:style w:type="character" w:customStyle="1" w:styleId="mi">
    <w:name w:val="mi"/>
    <w:rsid w:val="00E52A86"/>
  </w:style>
  <w:style w:type="character" w:customStyle="1" w:styleId="mo">
    <w:name w:val="mo"/>
    <w:rsid w:val="00E52A86"/>
  </w:style>
  <w:style w:type="character" w:customStyle="1" w:styleId="NormalWebChar">
    <w:name w:val="Normal (Web) Char"/>
    <w:link w:val="NormalWeb"/>
    <w:uiPriority w:val="99"/>
    <w:rsid w:val="00E52A86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mn">
    <w:name w:val="mn"/>
    <w:basedOn w:val="DefaultParagraphFont"/>
    <w:rsid w:val="00E52A86"/>
  </w:style>
  <w:style w:type="character" w:customStyle="1" w:styleId="Bodytext">
    <w:name w:val="Body text_"/>
    <w:basedOn w:val="DefaultParagraphFont"/>
    <w:link w:val="BodyText1"/>
    <w:locked/>
    <w:rsid w:val="00E52A86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1">
    <w:name w:val="Body Text1"/>
    <w:basedOn w:val="Normal"/>
    <w:link w:val="Bodytext"/>
    <w:qFormat/>
    <w:rsid w:val="00E52A86"/>
    <w:pPr>
      <w:widowControl w:val="0"/>
      <w:shd w:val="clear" w:color="auto" w:fill="FFFFFF"/>
      <w:spacing w:after="0" w:line="240" w:lineRule="auto"/>
      <w:jc w:val="left"/>
    </w:pPr>
    <w:rPr>
      <w:rFonts w:eastAsia="Times New Roman" w:cs="Times New Roman"/>
      <w:kern w:val="2"/>
      <w:sz w:val="22"/>
      <w:lang w:val="en-US"/>
      <w14:ligatures w14:val="standardContextual"/>
    </w:rPr>
  </w:style>
  <w:style w:type="character" w:customStyle="1" w:styleId="Bodytext26pt">
    <w:name w:val="Body text + 26 pt"/>
    <w:basedOn w:val="Bodytext"/>
    <w:rsid w:val="00E52A86"/>
    <w:rPr>
      <w:rFonts w:ascii="Times New Roman" w:eastAsia="Times New Roman" w:hAnsi="Times New Roman" w:cs="Times New Roman"/>
      <w:color w:val="000000"/>
      <w:spacing w:val="0"/>
      <w:w w:val="100"/>
      <w:position w:val="0"/>
      <w:sz w:val="52"/>
      <w:szCs w:val="52"/>
      <w:shd w:val="clear" w:color="auto" w:fill="FFFFFF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226EC0"/>
    <w:rPr>
      <w:color w:val="0000FF"/>
      <w:u w:val="single"/>
    </w:rPr>
  </w:style>
  <w:style w:type="character" w:customStyle="1" w:styleId="YoungMixChar">
    <w:name w:val="YoungMix_Char"/>
    <w:rsid w:val="00EB15F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F16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165A"/>
    <w:rPr>
      <w:rFonts w:ascii="Times New Roman" w:hAnsi="Times New Roman"/>
      <w:kern w:val="0"/>
      <w:sz w:val="28"/>
      <w:lang w:val="vi-V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DF16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165A"/>
    <w:rPr>
      <w:rFonts w:ascii="Times New Roman" w:hAnsi="Times New Roman"/>
      <w:kern w:val="0"/>
      <w:sz w:val="28"/>
      <w:lang w:val="vi-V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863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7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4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62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78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7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76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3.png"/><Relationship Id="rId68" Type="http://schemas.openxmlformats.org/officeDocument/2006/relationships/oleObject" Target="embeddings/oleObject26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1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0.png"/><Relationship Id="rId65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4.png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png"/><Relationship Id="rId59" Type="http://schemas.openxmlformats.org/officeDocument/2006/relationships/image" Target="media/image29.png"/><Relationship Id="rId67" Type="http://schemas.openxmlformats.org/officeDocument/2006/relationships/image" Target="media/image35.wmf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oleObject" Target="embeddings/oleObject22.bin"/><Relationship Id="rId62" Type="http://schemas.openxmlformats.org/officeDocument/2006/relationships/image" Target="media/image32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1254</Words>
  <Characters>715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 NGUYỄN</dc:creator>
  <cp:lastModifiedBy>TRANG ANG LAPTOP</cp:lastModifiedBy>
  <cp:revision>8</cp:revision>
  <cp:lastPrinted>2024-12-20T16:30:00Z</cp:lastPrinted>
  <dcterms:created xsi:type="dcterms:W3CDTF">2024-12-20T08:59:00Z</dcterms:created>
  <dcterms:modified xsi:type="dcterms:W3CDTF">2024-12-20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